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3ED8" w:rsidRDefault="00803ED8" w:rsidP="00803ED8"/>
    <w:tbl>
      <w:tblPr>
        <w:tblpPr w:leftFromText="180" w:rightFromText="180" w:vertAnchor="page" w:horzAnchor="margin" w:tblpY="8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58"/>
        <w:gridCol w:w="5850"/>
      </w:tblGrid>
      <w:tr w:rsidR="005F5F12" w:rsidRPr="002A29B0" w:rsidTr="00BF32DD">
        <w:trPr>
          <w:trHeight w:val="980"/>
        </w:trPr>
        <w:tc>
          <w:tcPr>
            <w:tcW w:w="4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F12" w:rsidRPr="002A29B0" w:rsidRDefault="005F5F12" w:rsidP="00BF32DD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b/>
                <w:sz w:val="22"/>
                <w:szCs w:val="22"/>
              </w:rPr>
            </w:pPr>
            <w:r w:rsidRPr="002A29B0">
              <w:rPr>
                <w:rFonts w:ascii="Arial Unicode MS" w:eastAsia="Arial Unicode MS" w:hAnsi="Arial Unicode MS" w:cs="Arial Unicode MS" w:hint="eastAsia"/>
                <w:b/>
                <w:sz w:val="22"/>
                <w:szCs w:val="22"/>
              </w:rPr>
              <w:t xml:space="preserve">TRƯỜNG </w:t>
            </w:r>
            <w:r w:rsidRPr="002A29B0">
              <w:rPr>
                <w:rFonts w:ascii="Arial Unicode MS" w:eastAsia="Arial Unicode MS" w:hAnsi="Arial Unicode MS" w:cs="Arial Unicode MS"/>
                <w:b/>
                <w:sz w:val="22"/>
                <w:szCs w:val="22"/>
              </w:rPr>
              <w:t>THCS-</w:t>
            </w:r>
            <w:r w:rsidRPr="002A29B0">
              <w:rPr>
                <w:rFonts w:ascii="Arial Unicode MS" w:eastAsia="Arial Unicode MS" w:hAnsi="Arial Unicode MS" w:cs="Arial Unicode MS" w:hint="eastAsia"/>
                <w:b/>
                <w:sz w:val="22"/>
                <w:szCs w:val="22"/>
              </w:rPr>
              <w:t>THPT SAO VIỆT</w:t>
            </w:r>
          </w:p>
          <w:p w:rsidR="005F5F12" w:rsidRPr="002A29B0" w:rsidRDefault="005F5F12" w:rsidP="00BF32DD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b/>
                <w:sz w:val="22"/>
                <w:szCs w:val="22"/>
              </w:rPr>
            </w:pPr>
            <w:r w:rsidRPr="002A29B0">
              <w:rPr>
                <w:rFonts w:ascii="Arial Unicode MS" w:eastAsia="Arial Unicode MS" w:hAnsi="Arial Unicode MS" w:cs="Arial Unicode MS"/>
                <w:noProof/>
                <w:sz w:val="22"/>
                <w:szCs w:val="22"/>
              </w:rPr>
              <w:drawing>
                <wp:anchor distT="0" distB="0" distL="114300" distR="114300" simplePos="0" relativeHeight="251663360" behindDoc="0" locked="0" layoutInCell="1" allowOverlap="1" wp14:anchorId="54816BCD" wp14:editId="04116B8C">
                  <wp:simplePos x="0" y="0"/>
                  <wp:positionH relativeFrom="column">
                    <wp:posOffset>925479</wp:posOffset>
                  </wp:positionH>
                  <wp:positionV relativeFrom="paragraph">
                    <wp:posOffset>14131</wp:posOffset>
                  </wp:positionV>
                  <wp:extent cx="687070" cy="396875"/>
                  <wp:effectExtent l="0" t="0" r="0" b="3175"/>
                  <wp:wrapNone/>
                  <wp:docPr id="18" name="Picture 1" descr="Description: Description: Description: vstar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Description: Description: vstar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7070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F5F12" w:rsidRPr="002A29B0" w:rsidRDefault="005F5F12" w:rsidP="00BF32DD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F5F12" w:rsidRPr="002A29B0" w:rsidRDefault="005F5F12" w:rsidP="00BF32DD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</w:pPr>
            <w:r w:rsidRPr="002A29B0"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 xml:space="preserve">ĐỀ </w:t>
            </w:r>
            <w:r w:rsidRPr="002A29B0"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>KIỂM TRA HKI</w:t>
            </w:r>
            <w:r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>I</w:t>
            </w:r>
            <w:r w:rsidRPr="002A29B0"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 xml:space="preserve"> </w:t>
            </w:r>
            <w:r w:rsidR="00BF32DD"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>– NĂM HỌ</w:t>
            </w:r>
            <w:r w:rsidR="00191C05"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>C</w:t>
            </w:r>
            <w:r w:rsidR="00BF32DD"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 xml:space="preserve"> 2015 - 2016</w:t>
            </w:r>
          </w:p>
          <w:p w:rsidR="005F5F12" w:rsidRPr="002A29B0" w:rsidRDefault="005F5F12" w:rsidP="00BF32DD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</w:pPr>
            <w:r w:rsidRPr="002A29B0"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 xml:space="preserve">MÔN: VẬT LÝ </w:t>
            </w:r>
            <w:r w:rsidRPr="002A29B0"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>10</w:t>
            </w:r>
          </w:p>
          <w:p w:rsidR="005F5F12" w:rsidRDefault="00BF32DD" w:rsidP="00191C05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b/>
                <w:bCs/>
                <w:i/>
                <w:sz w:val="22"/>
                <w:szCs w:val="22"/>
              </w:rPr>
            </w:pPr>
            <w:r w:rsidRPr="00BF32DD">
              <w:rPr>
                <w:rFonts w:ascii="Arial Unicode MS" w:eastAsia="Arial Unicode MS" w:hAnsi="Arial Unicode MS" w:cs="Arial Unicode MS"/>
                <w:bCs/>
                <w:i/>
                <w:sz w:val="22"/>
                <w:szCs w:val="22"/>
              </w:rPr>
              <w:t>Ngày: 22/04/2016</w:t>
            </w:r>
            <w:r w:rsidR="005F5F12" w:rsidRPr="002A29B0">
              <w:rPr>
                <w:rFonts w:ascii="Arial Unicode MS" w:eastAsia="Arial Unicode MS" w:hAnsi="Arial Unicode MS" w:cs="Arial Unicode MS" w:hint="eastAsia"/>
                <w:b/>
                <w:bCs/>
                <w:i/>
                <w:sz w:val="22"/>
                <w:szCs w:val="22"/>
              </w:rPr>
              <w:t xml:space="preserve">           </w:t>
            </w:r>
          </w:p>
          <w:p w:rsidR="00191C05" w:rsidRPr="002A29B0" w:rsidRDefault="00191C05" w:rsidP="00191C05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b/>
                <w:bCs/>
                <w:i/>
                <w:sz w:val="22"/>
                <w:szCs w:val="22"/>
              </w:rPr>
            </w:pPr>
            <w:r w:rsidRPr="002A29B0">
              <w:rPr>
                <w:rFonts w:ascii="Arial Unicode MS" w:eastAsia="Arial Unicode MS" w:hAnsi="Arial Unicode MS" w:cs="Arial Unicode MS"/>
                <w:bCs/>
                <w:i/>
                <w:sz w:val="22"/>
                <w:szCs w:val="22"/>
              </w:rPr>
              <w:t>Thờ</w:t>
            </w:r>
            <w:r>
              <w:rPr>
                <w:rFonts w:ascii="Arial Unicode MS" w:eastAsia="Arial Unicode MS" w:hAnsi="Arial Unicode MS" w:cs="Arial Unicode MS"/>
                <w:bCs/>
                <w:i/>
                <w:sz w:val="22"/>
                <w:szCs w:val="22"/>
              </w:rPr>
              <w:t>i gian 45 phút,</w:t>
            </w:r>
          </w:p>
        </w:tc>
      </w:tr>
    </w:tbl>
    <w:p w:rsidR="00803ED8" w:rsidRPr="00803ED8" w:rsidRDefault="00803ED8" w:rsidP="0089636E">
      <w:pPr>
        <w:spacing w:before="120" w:after="120"/>
        <w:jc w:val="both"/>
        <w:rPr>
          <w:b/>
        </w:rPr>
      </w:pPr>
      <w:r w:rsidRPr="00803ED8">
        <w:rPr>
          <w:b/>
        </w:rPr>
        <w:t>I.LÝ THUYẾT</w:t>
      </w: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b/>
          <w:sz w:val="22"/>
          <w:szCs w:val="22"/>
        </w:rPr>
      </w:pPr>
      <w:r w:rsidRPr="00F810F3">
        <w:rPr>
          <w:rFonts w:ascii="Arial Unicode MS" w:eastAsia="Arial Unicode MS" w:hAnsi="Arial Unicode MS" w:cs="Arial Unicode MS"/>
          <w:b/>
          <w:sz w:val="22"/>
          <w:szCs w:val="22"/>
        </w:rPr>
        <w:t>Câu 1.(2</w:t>
      </w:r>
      <w:r w:rsidR="0089636E">
        <w:rPr>
          <w:rFonts w:ascii="Arial Unicode MS" w:eastAsia="Arial Unicode MS" w:hAnsi="Arial Unicode MS" w:cs="Arial Unicode MS"/>
          <w:b/>
          <w:sz w:val="22"/>
          <w:szCs w:val="22"/>
        </w:rPr>
        <w:t>,0</w:t>
      </w:r>
      <w:r w:rsidRPr="00F810F3">
        <w:rPr>
          <w:rFonts w:ascii="Arial Unicode MS" w:eastAsia="Arial Unicode MS" w:hAnsi="Arial Unicode MS" w:cs="Arial Unicode MS"/>
          <w:b/>
          <w:sz w:val="22"/>
          <w:szCs w:val="22"/>
        </w:rPr>
        <w:t xml:space="preserve"> </w:t>
      </w:r>
      <w:r w:rsidR="0089636E">
        <w:rPr>
          <w:rFonts w:ascii="Arial Unicode MS" w:eastAsia="Arial Unicode MS" w:hAnsi="Arial Unicode MS" w:cs="Arial Unicode MS"/>
          <w:b/>
          <w:sz w:val="22"/>
          <w:szCs w:val="22"/>
        </w:rPr>
        <w:t>điểm</w:t>
      </w:r>
      <w:r w:rsidRPr="00F810F3">
        <w:rPr>
          <w:rFonts w:ascii="Arial Unicode MS" w:eastAsia="Arial Unicode MS" w:hAnsi="Arial Unicode MS" w:cs="Arial Unicode MS"/>
          <w:b/>
          <w:sz w:val="22"/>
          <w:szCs w:val="22"/>
        </w:rPr>
        <w:t>).</w:t>
      </w:r>
    </w:p>
    <w:p w:rsidR="00803ED8" w:rsidRPr="00F810F3" w:rsidRDefault="0089636E" w:rsidP="0089636E">
      <w:pPr>
        <w:jc w:val="both"/>
        <w:rPr>
          <w:rFonts w:ascii="Arial Unicode MS" w:eastAsia="Arial Unicode MS" w:hAnsi="Arial Unicode MS" w:cs="Arial Unicode MS"/>
          <w:b/>
          <w:sz w:val="22"/>
          <w:szCs w:val="22"/>
        </w:rPr>
      </w:pPr>
      <w:r>
        <w:rPr>
          <w:rFonts w:ascii="Arial Unicode MS" w:eastAsia="Arial Unicode MS" w:hAnsi="Arial Unicode MS" w:cs="Arial Unicode MS"/>
          <w:b/>
          <w:sz w:val="22"/>
          <w:szCs w:val="22"/>
        </w:rPr>
        <w:t xml:space="preserve">    </w:t>
      </w:r>
      <w:r w:rsidR="00803ED8" w:rsidRPr="0089636E">
        <w:rPr>
          <w:rFonts w:ascii="Arial Unicode MS" w:eastAsia="Arial Unicode MS" w:hAnsi="Arial Unicode MS" w:cs="Arial Unicode MS"/>
          <w:sz w:val="22"/>
          <w:szCs w:val="22"/>
        </w:rPr>
        <w:t>a/</w:t>
      </w:r>
      <w:r w:rsidR="00803ED8" w:rsidRPr="00F810F3">
        <w:rPr>
          <w:rFonts w:ascii="Arial Unicode MS" w:eastAsia="Arial Unicode MS" w:hAnsi="Arial Unicode MS" w:cs="Arial Unicode MS"/>
          <w:b/>
          <w:sz w:val="22"/>
          <w:szCs w:val="22"/>
        </w:rPr>
        <w:t xml:space="preserve"> </w:t>
      </w:r>
      <w:r w:rsidR="00803ED8"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>Thế nào là Xung lượng của lực tác dụng lên vật ?</w:t>
      </w:r>
    </w:p>
    <w:p w:rsidR="00803ED8" w:rsidRPr="0089636E" w:rsidRDefault="0089636E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    </w:t>
      </w:r>
      <w:r w:rsidR="00803ED8"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>b/</w:t>
      </w:r>
      <w:r w:rsidR="00803ED8" w:rsidRPr="0089636E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Một quả cầu có khối lượng 200g chuyển động với vận tốc 4m/s trên mặt phẳng ngang. Sau khi va chạm vào một vách tường, nó bị bật ngược trở lạị với vận tốc v’ = 4m/s. Tính độ biến thiên động lượng của cầu sau va chạm.</w:t>
      </w:r>
    </w:p>
    <w:p w:rsidR="00803ED8" w:rsidRPr="0089636E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Câu 2.(2</w:t>
      </w:r>
      <w:r w:rsidR="0089636E"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,0 </w:t>
      </w:r>
      <w:r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đ</w:t>
      </w:r>
      <w:r w:rsidR="0089636E"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iểm</w:t>
      </w:r>
      <w:r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).</w:t>
      </w:r>
    </w:p>
    <w:p w:rsidR="00803ED8" w:rsidRPr="00576AA7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89636E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    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>a/ Phát biểu định luật bảo toàn cơ năng của vật chuyển động trong trọng</w:t>
      </w:r>
      <w:r w:rsidRPr="0089636E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trường. Viết công thức định luật bảo toàn cơ năng trong trọng trường? </w:t>
      </w: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    b/ Một vật m = 100g rơi tự do từ độ cao 25m xuống mặt đất. Tính động năng của vật khi chạm đất.</w:t>
      </w: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F810F3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Câu 3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. </w:t>
      </w:r>
      <w:r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(2</w:t>
      </w:r>
      <w:r w:rsidR="0089636E"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,0 </w:t>
      </w:r>
      <w:r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đ</w:t>
      </w:r>
      <w:r w:rsidR="0089636E"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iểm</w:t>
      </w:r>
      <w:r w:rsidRPr="0089636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).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</w:t>
      </w: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    a/ Viết phương trình trạng thái của khí lý tưởng. Từ đó suy ra biểu thức trong trường hợp đẳng nhiệt. </w:t>
      </w: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es-ES"/>
        </w:rPr>
      </w:pP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    b/ </w:t>
      </w:r>
      <w:r w:rsidRPr="00F810F3"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  <w:t xml:space="preserve"> 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>Khi nén khí đẳng nhiệt từ thể tích 10 lít đến thể tích 6 lít thì thấy áp suất trong bình tăng lên đến 54kPa. Tính áp suất ban đầu của chấ</w:t>
      </w:r>
      <w:r w:rsidR="0089636E">
        <w:rPr>
          <w:rFonts w:ascii="Arial Unicode MS" w:eastAsia="Arial Unicode MS" w:hAnsi="Arial Unicode MS" w:cs="Arial Unicode MS"/>
          <w:sz w:val="22"/>
          <w:szCs w:val="22"/>
          <w:lang w:val="es-ES"/>
        </w:rPr>
        <w:t>t khí trong bình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? </w:t>
      </w:r>
    </w:p>
    <w:p w:rsidR="00803ED8" w:rsidRPr="00F810F3" w:rsidRDefault="00803ED8" w:rsidP="0089636E">
      <w:pPr>
        <w:spacing w:before="120" w:after="120"/>
        <w:jc w:val="both"/>
        <w:rPr>
          <w:rFonts w:ascii="Arial Unicode MS" w:eastAsia="Arial Unicode MS" w:hAnsi="Arial Unicode MS" w:cs="Arial Unicode MS"/>
          <w:sz w:val="22"/>
          <w:szCs w:val="22"/>
          <w:lang w:val="es-ES"/>
        </w:rPr>
      </w:pPr>
      <w:r w:rsidRPr="00F810F3"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  <w:t xml:space="preserve">  II.BÀI TOÁN</w:t>
      </w:r>
      <w:r w:rsidR="0089636E">
        <w:rPr>
          <w:rFonts w:ascii="Arial Unicode MS" w:eastAsia="Arial Unicode MS" w:hAnsi="Arial Unicode MS" w:cs="Arial Unicode MS"/>
          <w:sz w:val="22"/>
          <w:szCs w:val="22"/>
          <w:lang w:val="es-ES"/>
        </w:rPr>
        <w:t>.</w:t>
      </w:r>
      <w:r w:rsidR="0089636E" w:rsidRPr="0089636E"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  <w:t>(</w:t>
      </w:r>
      <w:r w:rsidRPr="0089636E"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  <w:t>4</w:t>
      </w:r>
      <w:r w:rsidR="0089636E" w:rsidRPr="0089636E"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  <w:t xml:space="preserve">,0 </w:t>
      </w:r>
      <w:r w:rsidRPr="0089636E"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  <w:t>đ</w:t>
      </w:r>
      <w:r w:rsidR="0089636E" w:rsidRPr="0089636E"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  <w:t>iểm</w:t>
      </w:r>
      <w:r w:rsidRPr="0089636E"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  <w:t>)</w:t>
      </w: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es-ES"/>
        </w:rPr>
      </w:pPr>
      <w:r w:rsidRPr="00F810F3">
        <w:rPr>
          <w:rFonts w:ascii="Arial Unicode MS" w:eastAsia="Arial Unicode MS" w:hAnsi="Arial Unicode MS" w:cs="Arial Unicode MS"/>
          <w:b/>
          <w:sz w:val="22"/>
          <w:szCs w:val="22"/>
          <w:u w:val="single"/>
          <w:lang w:val="es-ES"/>
        </w:rPr>
        <w:t>Bài 1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. Một vật m = 200g trượt không vận tốc đầu từ đỉnh mặt phẳng </w:t>
      </w:r>
      <w:r w:rsidR="000F2195">
        <w:rPr>
          <w:rFonts w:ascii="Arial Unicode MS" w:eastAsia="Arial Unicode MS" w:hAnsi="Arial Unicode MS" w:cs="Arial Unicode MS"/>
          <w:sz w:val="22"/>
          <w:szCs w:val="22"/>
          <w:lang w:val="es-ES"/>
        </w:rPr>
        <w:t>dài 10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>m nghiêng một góc 30</w:t>
      </w:r>
      <w:r w:rsidRPr="00F810F3">
        <w:rPr>
          <w:rFonts w:ascii="Arial Unicode MS" w:eastAsia="Arial Unicode MS" w:hAnsi="Arial Unicode MS" w:cs="Arial Unicode MS"/>
          <w:sz w:val="22"/>
          <w:szCs w:val="22"/>
          <w:vertAlign w:val="superscript"/>
          <w:lang w:val="es-ES"/>
        </w:rPr>
        <w:t>0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>. Xuống hết dốc nghiêng vật tiếp tục chuyển động trên đoạ</w:t>
      </w:r>
      <w:r w:rsidR="0089636E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n BC 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>=</w:t>
      </w:r>
      <w:r w:rsidR="0089636E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 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>4m thì mới dừng lại.</w:t>
      </w: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es-ES"/>
        </w:rPr>
      </w:pP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 </w:t>
      </w:r>
      <w:r w:rsidR="0089636E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   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>a/ Bỏ qua ma sát trên mặt phẳng nghiêng. Tính vận tốc ở chân dốc.</w:t>
      </w:r>
    </w:p>
    <w:p w:rsidR="00803ED8" w:rsidRPr="0089636E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es-ES"/>
        </w:rPr>
      </w:pP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 </w:t>
      </w:r>
      <w:r w:rsidR="0089636E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   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b/ Tính công của lực ma sát trên đoạn BC, biết hệ số ma sát trên đoạn này là </w:t>
      </w:r>
      <w:r w:rsidRPr="00F810F3">
        <w:rPr>
          <w:rFonts w:ascii="Arial Unicode MS" w:eastAsia="Arial Unicode MS" w:hAnsi="Arial Unicode MS" w:cs="Arial Unicode MS" w:hint="eastAsia"/>
          <w:sz w:val="22"/>
          <w:szCs w:val="22"/>
          <w:lang w:val="es-ES"/>
        </w:rPr>
        <w:t>µ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 = 0,1. Lấ</w:t>
      </w:r>
      <w:r w:rsidR="0089636E">
        <w:rPr>
          <w:rFonts w:ascii="Arial Unicode MS" w:eastAsia="Arial Unicode MS" w:hAnsi="Arial Unicode MS" w:cs="Arial Unicode MS"/>
          <w:sz w:val="22"/>
          <w:szCs w:val="22"/>
          <w:lang w:val="es-ES"/>
        </w:rPr>
        <w:t>y g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es-ES"/>
        </w:rPr>
        <w:t>=10m/s</w:t>
      </w:r>
      <w:r w:rsidRPr="00F810F3">
        <w:rPr>
          <w:rFonts w:ascii="Arial Unicode MS" w:eastAsia="Arial Unicode MS" w:hAnsi="Arial Unicode MS" w:cs="Arial Unicode MS"/>
          <w:sz w:val="22"/>
          <w:szCs w:val="22"/>
          <w:vertAlign w:val="superscript"/>
          <w:lang w:val="es-ES"/>
        </w:rPr>
        <w:t>2</w:t>
      </w:r>
      <w:r w:rsidR="0089636E">
        <w:rPr>
          <w:rFonts w:ascii="Arial Unicode MS" w:eastAsia="Arial Unicode MS" w:hAnsi="Arial Unicode MS" w:cs="Arial Unicode MS"/>
          <w:sz w:val="22"/>
          <w:szCs w:val="22"/>
          <w:lang w:val="es-ES"/>
        </w:rPr>
        <w:t>.</w:t>
      </w: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F810F3">
        <w:rPr>
          <w:rFonts w:ascii="Arial Unicode MS" w:eastAsia="Arial Unicode MS" w:hAnsi="Arial Unicode MS" w:cs="Arial Unicode MS"/>
          <w:noProof/>
          <w:sz w:val="22"/>
          <w:szCs w:val="22"/>
        </w:rPr>
        <w:drawing>
          <wp:anchor distT="0" distB="0" distL="114300" distR="114300" simplePos="0" relativeHeight="251661312" behindDoc="1" locked="0" layoutInCell="1" allowOverlap="1" wp14:anchorId="2EAD185B" wp14:editId="418C18E0">
            <wp:simplePos x="0" y="0"/>
            <wp:positionH relativeFrom="column">
              <wp:posOffset>1533525</wp:posOffset>
            </wp:positionH>
            <wp:positionV relativeFrom="paragraph">
              <wp:posOffset>135255</wp:posOffset>
            </wp:positionV>
            <wp:extent cx="3590290" cy="1057275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29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3ED8" w:rsidRPr="0089636E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es-ES"/>
        </w:rPr>
      </w:pP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F810F3">
        <w:rPr>
          <w:rFonts w:ascii="Arial Unicode MS" w:eastAsia="Arial Unicode MS" w:hAnsi="Arial Unicode MS" w:cs="Arial Unicode MS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6A31D98" wp14:editId="2AB3305A">
                <wp:simplePos x="0" y="0"/>
                <wp:positionH relativeFrom="column">
                  <wp:posOffset>2228215</wp:posOffset>
                </wp:positionH>
                <wp:positionV relativeFrom="paragraph">
                  <wp:posOffset>4163695</wp:posOffset>
                </wp:positionV>
                <wp:extent cx="3571240" cy="1039495"/>
                <wp:effectExtent l="0" t="0" r="29210" b="8255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71240" cy="1039495"/>
                          <a:chOff x="4673" y="7865"/>
                          <a:chExt cx="5624" cy="1637"/>
                        </a:xfrm>
                      </wpg:grpSpPr>
                      <wps:wsp>
                        <wps:cNvPr id="2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4673" y="7865"/>
                            <a:ext cx="418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9865" y="9035"/>
                            <a:ext cx="32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077E24">
                                <w:rPr>
                                  <w:b/>
                                  <w:position w:val="-4"/>
                                  <w:sz w:val="18"/>
                                  <w:szCs w:val="18"/>
                                </w:rPr>
                                <w:object w:dxaOrig="180" w:dyaOrig="2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9pt;height:10.5pt" o:ole="">
                                    <v:imagedata r:id="rId8" o:title=""/>
                                  </v:shape>
                                  <o:OLEObject Type="Embed" ProgID="Equation.DSMT4" ShapeID="_x0000_i1025" DrawAspect="Content" ObjectID="_1522218421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5000" y="8060"/>
                            <a:ext cx="1" cy="1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5001" y="8060"/>
                            <a:ext cx="2959" cy="1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7960" y="9201"/>
                            <a:ext cx="233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5001" y="9202"/>
                            <a:ext cx="295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Oval 27"/>
                        <wps:cNvSpPr>
                          <a:spLocks noChangeArrowheads="1"/>
                        </wps:cNvSpPr>
                        <wps:spPr bwMode="auto">
                          <a:xfrm>
                            <a:off x="5131" y="7868"/>
                            <a:ext cx="276" cy="282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Oval 28"/>
                        <wps:cNvSpPr>
                          <a:spLocks noChangeArrowheads="1"/>
                        </wps:cNvSpPr>
                        <wps:spPr bwMode="auto">
                          <a:xfrm>
                            <a:off x="8041" y="8920"/>
                            <a:ext cx="276" cy="282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5390" y="8060"/>
                            <a:ext cx="840" cy="3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8330" y="9057"/>
                            <a:ext cx="69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9151"/>
                            <a:ext cx="40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9879" y="9150"/>
                            <a:ext cx="418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" name="AutoShape 33"/>
                        <wps:cNvCnPr>
                          <a:cxnSpLocks noChangeShapeType="1"/>
                        </wps:cNvCnPr>
                        <wps:spPr bwMode="auto">
                          <a:xfrm>
                            <a:off x="5001" y="8920"/>
                            <a:ext cx="2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34"/>
                        <wps:cNvCnPr>
                          <a:cxnSpLocks noChangeShapeType="1"/>
                        </wps:cNvCnPr>
                        <wps:spPr bwMode="auto">
                          <a:xfrm>
                            <a:off x="5257" y="8920"/>
                            <a:ext cx="0" cy="2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682" y="9048"/>
                            <a:ext cx="42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4777" y="7905"/>
                            <a:ext cx="32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077E24">
                                <w:rPr>
                                  <w:b/>
                                  <w:position w:val="-4"/>
                                  <w:sz w:val="18"/>
                                  <w:szCs w:val="18"/>
                                </w:rPr>
                                <w:object w:dxaOrig="180" w:dyaOrig="200">
                                  <v:shape id="_x0000_i1026" type="#_x0000_t75" style="width:9pt;height:10.5pt" o:ole="">
                                    <v:imagedata r:id="rId8" o:title=""/>
                                  </v:shape>
                                  <o:OLEObject Type="Embed" ProgID="Equation.DSMT4" ShapeID="_x0000_i1026" DrawAspect="Content" ObjectID="_1522218422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26" style="position:absolute;left:0;text-align:left;margin-left:175.45pt;margin-top:327.85pt;width:281.2pt;height:81.85pt;z-index:251660288" coordorigin="4673,7865" coordsize="5624,1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" o:spid="_x0000_s1027" type="#_x0000_t202" style="position:absolute;left:4673;top:7865;width:418;height:3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wwZr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ev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LDBmvwAAANsAAAAPAAAAAAAAAAAAAAAAAJgCAABkcnMvZG93bnJl&#10;di54bWxQSwUGAAAAAAQABAD1AAAAhAMAAAAA&#10;" filled="f" stroked="f">
                  <v:textbox style="mso-fit-shape-to-text:t"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2" o:spid="_x0000_s1028" type="#_x0000_t202" style="position:absolute;left:9865;top:9035;width:321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077E24">
                          <w:rPr>
                            <w:b/>
                            <w:position w:val="-4"/>
                            <w:sz w:val="18"/>
                            <w:szCs w:val="18"/>
                          </w:rPr>
                          <w:object w:dxaOrig="180" w:dyaOrig="200">
                            <v:shape id="_x0000_i1025" type="#_x0000_t75" style="width:9pt;height:10.5pt" o:ole="">
                              <v:imagedata r:id="rId11" o:title=""/>
                            </v:shape>
                            <o:OLEObject Type="Embed" ProgID="Equation.DSMT4" ShapeID="_x0000_i1025" DrawAspect="Content" ObjectID="_1521804489" r:id="rId12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" o:spid="_x0000_s1029" type="#_x0000_t32" style="position:absolute;left:5000;top:8060;width:1;height:1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MPnMMAAADbAAAADwAAAGRycy9kb3ducmV2LnhtbESPQWuDQBSE74X+h+UVcqtrhUowrlJa&#10;QgO5NLGHHh/ui5q4b8XdRP333UIhx2FmvmHycja9uNHoOssKXqIYBHFtdceNgu9q+7wG4Tyyxt4y&#10;KVjIQVk8PuSYaTvxgW5H34gAYZehgtb7IZPS1S0ZdJEdiIN3sqNBH+TYSD3iFOCml0kcp9Jgx2Gh&#10;xYHeW6ovx6tRkPbxsqv2nxMn6x/7df7wr8ZopVZP89sGhKfZ38P/7Z1WkCTw9yX8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DD5zDAAAA2wAAAA8AAAAAAAAAAAAA&#10;AAAAoQIAAGRycy9kb3ducmV2LnhtbFBLBQYAAAAABAAEAPkAAACRAwAAAAA=&#10;">
                  <v:stroke dashstyle="1 1"/>
                </v:shape>
                <v:shape id="AutoShape 24" o:spid="_x0000_s1030" type="#_x0000_t32" style="position:absolute;left:5001;top:8060;width:2959;height:1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  <v:shape id="AutoShape 25" o:spid="_x0000_s1031" type="#_x0000_t32" style="position:absolute;left:7960;top:9201;width:233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  <v:shape id="AutoShape 26" o:spid="_x0000_s1032" type="#_x0000_t32" style="position:absolute;left:5001;top:9202;width:29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qX6MEAAADbAAAADwAAAGRycy9kb3ducmV2LnhtbESPQYvCMBSE7wv+h/AEb2tqQZFqFFFk&#10;BS9qPXh8NM+22ryUJmvrvzeC4HGYmW+Y+bIzlXhQ40rLCkbDCARxZnXJuYJzuv2dgnAeWWNlmRQ8&#10;ycFy0fuZY6Jty0d6nHwuAoRdggoK7+tESpcVZNANbU0cvKttDPogm1zqBtsAN5WMo2giDZYcFgqs&#10;aV1Qdj/9GwWTKnru0v1fy/H0Yg+3jR8bo5Ua9LvVDISnzn/Dn/ZOK4jH8P4SfoBc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apfowQAAANsAAAAPAAAAAAAAAAAAAAAA&#10;AKECAABkcnMvZG93bnJldi54bWxQSwUGAAAAAAQABAD5AAAAjwMAAAAA&#10;">
                  <v:stroke dashstyle="1 1"/>
                </v:shape>
                <v:oval id="Oval 27" o:spid="_x0000_s1033" style="position:absolute;left:5131;top:7868;width:276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4KqcUA&#10;AADbAAAADwAAAGRycy9kb3ducmV2LnhtbESPQWsCMRSE70L/Q3iCl6JZRaSsRpGCtGIVuwpeH5vX&#10;3a2blyWJuv33Rih4HGbmG2a2aE0truR8ZVnBcJCAIM6trrhQcDys+m8gfEDWWFsmBX/kYTF/6cww&#10;1fbG33TNQiEihH2KCsoQmlRKn5dk0A9sQxy9H+sMhihdIbXDW4SbWo6SZCINVhwXSmzovaT8nF2M&#10;Aso/zkN3yrar8f7Lbl836+Pud61Ur9supyACteEZ/m9/agWjCTy+xB8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rgqpxQAAANsAAAAPAAAAAAAAAAAAAAAAAJgCAABkcnMv&#10;ZG93bnJldi54bWxQSwUGAAAAAAQABAD1AAAAigMAAAAA&#10;" fillcolor="#00b0f0"/>
                <v:oval id="Oval 28" o:spid="_x0000_s1034" style="position:absolute;left:8041;top:8920;width:276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KvMsYA&#10;AADbAAAADwAAAGRycy9kb3ducmV2LnhtbESPQWvCQBSE74X+h+UJvUjdKNKW6CoiSCtWadOA10f2&#10;maRm34bdrcZ/7wpCj8PMfMNM551pxImcry0rGA4SEMSF1TWXCvKf1fMbCB+QNTaWScGFPMxnjw9T&#10;TLU98zedslCKCGGfooIqhDaV0hcVGfQD2xJH72CdwRClK6V2eI5w08hRkrxIgzXHhQpbWlZUHLM/&#10;o4CK9+PQ7bPtavz1abf9zTrf/a6Veup1iwmIQF34D9/bH1rB6BVuX+IP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KvMsYAAADbAAAADwAAAAAAAAAAAAAAAACYAgAAZHJz&#10;L2Rvd25yZXYueG1sUEsFBgAAAAAEAAQA9QAAAIsDAAAAAA==&#10;" fillcolor="#00b0f0"/>
                <v:shape id="AutoShape 29" o:spid="_x0000_s1035" type="#_x0000_t32" style="position:absolute;left:5390;top:8060;width:840;height:3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suws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tj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suwsIAAADbAAAADwAAAAAAAAAAAAAA&#10;AAChAgAAZHJzL2Rvd25yZXYueG1sUEsFBgAAAAAEAAQA+QAAAJADAAAAAA==&#10;">
                  <v:stroke endarrow="block"/>
                </v:shape>
                <v:shape id="AutoShape 30" o:spid="_x0000_s1036" type="#_x0000_t32" style="position:absolute;left:8330;top:9057;width:69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eLWcUAAADbAAAADwAAAGRycy9kb3ducmV2LnhtbESPQWvCQBSE74X+h+UVvNVNPIhJXYMU&#10;WorioVpCvT2yzySYfRt2V43++q4g9DjMzDfMvBhMJ87kfGtZQTpOQBBXVrdcK/jZfbzOQPiArLGz&#10;TAqu5KFYPD/NMdf2wt903oZaRAj7HBU0IfS5lL5qyKAf2544egfrDIYoXS21w0uEm05OkmQqDbYc&#10;Fxrs6b2h6rg9GQW/6+xUXssNrco0W+3RGX/bfSo1ehmWbyACDeE//Gh/aQWTDO5f4g+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eLWcUAAADbAAAADwAAAAAAAAAA&#10;AAAAAAChAgAAZHJzL2Rvd25yZXYueG1sUEsFBgAAAAAEAAQA+QAAAJMDAAAAAA==&#10;">
                  <v:stroke endarrow="block"/>
                </v:shape>
                <v:shape id="Text Box 31" o:spid="_x0000_s1037" type="#_x0000_t202" style="position:absolute;left:7743;top:9151;width:409;height:3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Wmu8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O0P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1prvBAAAA2wAAAA8AAAAAAAAAAAAAAAAAmAIAAGRycy9kb3du&#10;cmV2LnhtbFBLBQYAAAAABAAEAPUAAACGAwAAAAA=&#10;" filled="f" stroked="f">
                  <v:textbox style="mso-fit-shape-to-text:t"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2" o:spid="_x0000_s1038" type="#_x0000_t202" style="position:absolute;left:9879;top:9150;width:418;height:3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DIMMA&#10;AADbAAAADwAAAGRycy9kb3ducmV2LnhtbESPwW7CMBBE75X4B2uRuIEToAgCBiFaJG5tgQ9YxUsc&#10;Eq+j2IW0X18jIfU4mpk3mtWms7W4UetLxwrSUQKCOHe65ELB+bQfzkH4gKyxdkwKfsjDZt17WWGm&#10;3Z2/6HYMhYgQ9hkqMCE0mZQ+N2TRj1xDHL2Lay2GKNtC6hbvEW5rOU6SmbRYclww2NDOUF4dv62C&#10;eWI/qmox/vR2+pu+mt2be2+uSg363XYJIlAX/sPP9kErmKT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kDIMMAAADbAAAADwAAAAAAAAAAAAAAAACYAgAAZHJzL2Rv&#10;d25yZXYueG1sUEsFBgAAAAAEAAQA9QAAAIgDAAAAAA==&#10;" filled="f" stroked="f">
                  <v:textbox style="mso-fit-shape-to-text:t"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AutoShape 33" o:spid="_x0000_s1039" type="#_x0000_t32" style="position:absolute;left:5001;top:8920;width:2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/>
                <v:shape id="AutoShape 34" o:spid="_x0000_s1040" type="#_x0000_t32" style="position:absolute;left:5257;top:8920;width:0;height:2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5IqsQAAADbAAAADwAAAGRycy9kb3ducmV2LnhtbESPQWsCMRSE74L/ITzBi9SsS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bkiqxAAAANsAAAAPAAAAAAAAAAAA&#10;AAAAAKECAABkcnMvZG93bnJldi54bWxQSwUGAAAAAAQABAD5AAAAkgMAAAAA&#10;"/>
                <v:shape id="Text Box 35" o:spid="_x0000_s1041" type="#_x0000_t202" style="position:absolute;left:4682;top:9048;width:429;height:3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6guMQA&#10;AADbAAAADwAAAGRycy9kb3ducmV2LnhtbESPzW7CMBCE70h9B2sr9QZO+KkgjUEVtFJv0LQPsIqX&#10;OE28jmIXUp4eV0LiOJqZbzT5ZrCtOFHva8cK0kkCgrh0uuZKwffX+3gJwgdkja1jUvBHHjbrh1GO&#10;mXZn/qRTESoRIewzVGBC6DIpfWnIop+4jjh6R9dbDFH2ldQ9niPctnKaJM/SYs1xwWBHW0NlU/xa&#10;BcvE7ptmNT14O7+kC7PdubfuR6mnx+H1BUSgIdzDt/aHVjCbw/+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OoLjEAAAA2wAAAA8AAAAAAAAAAAAAAAAAmAIAAGRycy9k&#10;b3ducmV2LnhtbFBLBQYAAAAABAAEAPUAAACJAwAAAAA=&#10;" filled="f" stroked="f">
                  <v:textbox style="mso-fit-shape-to-text:t"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36" o:spid="_x0000_s1042" type="#_x0000_t202" style="position:absolute;left:4777;top:7905;width:321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077E24">
                          <w:rPr>
                            <w:b/>
                            <w:position w:val="-4"/>
                            <w:sz w:val="18"/>
                            <w:szCs w:val="18"/>
                          </w:rPr>
                          <w:object w:dxaOrig="180" w:dyaOrig="200">
                            <v:shape id="_x0000_i1026" type="#_x0000_t75" style="width:9pt;height:10.5pt" o:ole="">
                              <v:imagedata r:id="rId11" o:title=""/>
                            </v:shape>
                            <o:OLEObject Type="Embed" ProgID="Equation.DSMT4" ShapeID="_x0000_i1026" DrawAspect="Content" ObjectID="_1521804490" r:id="rId1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03ED8" w:rsidRPr="0089636E" w:rsidRDefault="00803ED8" w:rsidP="0089636E">
      <w:pPr>
        <w:tabs>
          <w:tab w:val="left" w:pos="180"/>
          <w:tab w:val="left" w:pos="284"/>
          <w:tab w:val="left" w:pos="360"/>
          <w:tab w:val="left" w:pos="540"/>
          <w:tab w:val="left" w:pos="720"/>
          <w:tab w:val="left" w:pos="900"/>
          <w:tab w:val="left" w:pos="2835"/>
          <w:tab w:val="left" w:pos="2880"/>
          <w:tab w:val="left" w:pos="5387"/>
          <w:tab w:val="left" w:pos="5670"/>
          <w:tab w:val="left" w:pos="7560"/>
          <w:tab w:val="left" w:pos="7938"/>
          <w:tab w:val="left" w:pos="8222"/>
        </w:tabs>
        <w:spacing w:before="60"/>
        <w:jc w:val="both"/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</w:pPr>
    </w:p>
    <w:p w:rsidR="00803ED8" w:rsidRPr="0089636E" w:rsidRDefault="00803ED8" w:rsidP="0089636E">
      <w:pPr>
        <w:jc w:val="both"/>
        <w:rPr>
          <w:rFonts w:ascii="Arial Unicode MS" w:eastAsia="Arial Unicode MS" w:hAnsi="Arial Unicode MS" w:cs="Arial Unicode MS"/>
          <w:b/>
          <w:sz w:val="22"/>
          <w:szCs w:val="22"/>
          <w:lang w:val="es-ES"/>
        </w:rPr>
      </w:pPr>
    </w:p>
    <w:p w:rsidR="00803ED8" w:rsidRPr="00F810F3" w:rsidRDefault="00803ED8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F810F3">
        <w:rPr>
          <w:rFonts w:ascii="Arial Unicode MS" w:eastAsia="Arial Unicode MS" w:hAnsi="Arial Unicode MS" w:cs="Arial Unicode MS"/>
          <w:b/>
          <w:noProof/>
          <w:sz w:val="22"/>
          <w:szCs w:val="22"/>
          <w:u w:val="singl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752C842" wp14:editId="7DD96477">
                <wp:simplePos x="0" y="0"/>
                <wp:positionH relativeFrom="column">
                  <wp:posOffset>2489200</wp:posOffset>
                </wp:positionH>
                <wp:positionV relativeFrom="paragraph">
                  <wp:posOffset>3491865</wp:posOffset>
                </wp:positionV>
                <wp:extent cx="3571240" cy="1039495"/>
                <wp:effectExtent l="0" t="0" r="29210" b="825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71240" cy="1039495"/>
                          <a:chOff x="4673" y="7865"/>
                          <a:chExt cx="5624" cy="1637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4673" y="7865"/>
                            <a:ext cx="418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9865" y="9035"/>
                            <a:ext cx="32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077E24">
                                <w:rPr>
                                  <w:b/>
                                  <w:position w:val="-4"/>
                                  <w:sz w:val="18"/>
                                  <w:szCs w:val="18"/>
                                </w:rPr>
                                <w:object w:dxaOrig="180" w:dyaOrig="200">
                                  <v:shape id="_x0000_i1027" type="#_x0000_t75" style="width:9pt;height:10.5pt" o:ole="">
                                    <v:imagedata r:id="rId8" o:title=""/>
                                  </v:shape>
                                  <o:OLEObject Type="Embed" ProgID="Equation.DSMT4" ShapeID="_x0000_i1027" DrawAspect="Content" ObjectID="_1522218423" r:id="rId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5000" y="8060"/>
                            <a:ext cx="1" cy="1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5001" y="8060"/>
                            <a:ext cx="2959" cy="1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7960" y="9201"/>
                            <a:ext cx="233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5001" y="9202"/>
                            <a:ext cx="295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5131" y="7868"/>
                            <a:ext cx="276" cy="282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8041" y="8920"/>
                            <a:ext cx="276" cy="282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5390" y="8060"/>
                            <a:ext cx="840" cy="3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8330" y="9057"/>
                            <a:ext cx="69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9151"/>
                            <a:ext cx="40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879" y="9150"/>
                            <a:ext cx="418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5001" y="8920"/>
                            <a:ext cx="2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5257" y="8920"/>
                            <a:ext cx="0" cy="2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4682" y="9048"/>
                            <a:ext cx="42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777" y="7905"/>
                            <a:ext cx="32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3ED8" w:rsidRPr="00077E24" w:rsidRDefault="00803ED8" w:rsidP="00803ED8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077E24">
                                <w:rPr>
                                  <w:b/>
                                  <w:position w:val="-4"/>
                                  <w:sz w:val="18"/>
                                  <w:szCs w:val="18"/>
                                </w:rPr>
                                <w:object w:dxaOrig="180" w:dyaOrig="200">
                                  <v:shape id="_x0000_i1028" type="#_x0000_t75" style="width:9pt;height:10.5pt" o:ole="">
                                    <v:imagedata r:id="rId8" o:title=""/>
                                  </v:shape>
                                  <o:OLEObject Type="Embed" ProgID="Equation.DSMT4" ShapeID="_x0000_i1028" DrawAspect="Content" ObjectID="_1522218424" r:id="rId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43" style="position:absolute;left:0;text-align:left;margin-left:196pt;margin-top:274.95pt;width:281.2pt;height:81.85pt;z-index:251659264" coordorigin="4673,7865" coordsize="5624,1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">
                <v:shape id="Text Box 3" o:spid="_x0000_s1044" type="#_x0000_t202" style="position:absolute;left:4673;top:7865;width:418;height:3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d7BcIA&#10;AADa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QZ/V+INk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d3sFwgAAANoAAAAPAAAAAAAAAAAAAAAAAJgCAABkcnMvZG93&#10;bnJldi54bWxQSwUGAAAAAAQABAD1AAAAhwMAAAAA&#10;" filled="f" stroked="f">
                  <v:textbox style="mso-fit-shape-to-text:t"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" o:spid="_x0000_s1045" type="#_x0000_t202" style="position:absolute;left:9865;top:9035;width:321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077E24">
                          <w:rPr>
                            <w:b/>
                            <w:position w:val="-4"/>
                            <w:sz w:val="18"/>
                            <w:szCs w:val="18"/>
                          </w:rPr>
                          <w:object w:dxaOrig="180" w:dyaOrig="200">
                            <v:shape id="_x0000_i1027" type="#_x0000_t75" style="width:9pt;height:10.5pt" o:ole="">
                              <v:imagedata r:id="rId11" o:title=""/>
                            </v:shape>
                            <o:OLEObject Type="Embed" ProgID="Equation.DSMT4" ShapeID="_x0000_i1027" DrawAspect="Content" ObjectID="_1521804491" r:id="rId16"/>
                          </w:object>
                        </w:r>
                      </w:p>
                    </w:txbxContent>
                  </v:textbox>
                </v:shape>
                <v:shape id="AutoShape 5" o:spid="_x0000_s1046" type="#_x0000_t32" style="position:absolute;left:5000;top:8060;width:1;height:1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+4gsMAAADaAAAADwAAAGRycy9kb3ducmV2LnhtbESPT2vCQBTE7wW/w/IEb3VjsCKpmyCW&#10;YsBLqx56fGRfk9Ts25Bd8+fbu4VCj8PM/IbZZaNpRE+dqy0rWC0jEMSF1TWXCq6X9+ctCOeRNTaW&#10;ScFEDrJ09rTDRNuBP6k/+1IECLsEFVTet4mUrqjIoFvaljh437Yz6IPsSqk7HALcNDKOoo00WHNY&#10;qLClQ0XF7Xw3CjZNNOWX03HgePtlP37e/IsxWqnFfNy/gvA0+v/wXzvXCtbweyXcAJk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PuILDAAAA2gAAAA8AAAAAAAAAAAAA&#10;AAAAoQIAAGRycy9kb3ducmV2LnhtbFBLBQYAAAAABAAEAPkAAACRAwAAAAA=&#10;">
                  <v:stroke dashstyle="1 1"/>
                </v:shape>
                <v:shape id="AutoShape 6" o:spid="_x0000_s1047" type="#_x0000_t32" style="position:absolute;left:5001;top:8060;width:2959;height:1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/>
                <v:shape id="AutoShape 7" o:spid="_x0000_s1048" type="#_x0000_t32" style="position:absolute;left:7960;top:9201;width:233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<v:shape id="AutoShape 8" o:spid="_x0000_s1049" type="#_x0000_t32" style="position:absolute;left:5001;top:9202;width:29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0m9cIAAADaAAAADwAAAGRycy9kb3ducmV2LnhtbESPQYvCMBSE74L/ITzBm6YKutI1LaKI&#10;gpfd6mGPj+Zt27V5KU209d+bBcHjMDPfMOu0N7W4U+sqywpm0wgEcW51xYWCy3k/WYFwHlljbZkU&#10;PMhBmgwHa4y17fib7pkvRICwi1FB6X0TS+nykgy6qW2Ig/drW4M+yLaQusUuwE0t51G0lAYrDgsl&#10;NrQtKb9mN6NgWUeP4/l06Hi++rFffzu/MEYrNR71m08Qnnr/Dr/aR63gA/6vhBsgk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50m9cIAAADaAAAADwAAAAAAAAAAAAAA&#10;AAChAgAAZHJzL2Rvd25yZXYueG1sUEsFBgAAAAAEAAQA+QAAAJADAAAAAA==&#10;">
                  <v:stroke dashstyle="1 1"/>
                </v:shape>
                <v:oval id="Oval 9" o:spid="_x0000_s1050" style="position:absolute;left:5131;top:7868;width:276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Tuh8EA&#10;AADaAAAADwAAAGRycy9kb3ducmV2LnhtbERPW2vCMBR+H+w/hDPwRTRVREY1yhjIFC/MKvh6aI5t&#10;Z3NSkqj135sHYY8f3306b00tbuR8ZVnBoJ+AIM6trrhQcDwsep8gfEDWWFsmBQ/yMJ+9v00x1fbO&#10;e7ploRAxhH2KCsoQmlRKn5dk0PdtQxy5s3UGQ4SukNrhPYabWg6TZCwNVhwbSmzou6T8kl2NAsp/&#10;LgN3yraL0e/Gbrvr1XH3t1Kq89F+TUAEasO/+OVeagVxa7wSb4C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k7ofBAAAA2gAAAA8AAAAAAAAAAAAAAAAAmAIAAGRycy9kb3du&#10;cmV2LnhtbFBLBQYAAAAABAAEAPUAAACGAwAAAAA=&#10;" fillcolor="#00b0f0"/>
                <v:oval id="Oval 10" o:spid="_x0000_s1051" style="position:absolute;left:8041;top:8920;width:276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hLHMQA&#10;AADaAAAADwAAAGRycy9kb3ducmV2LnhtbESPQWsCMRSE74L/ITzBS6lZpRS7NYoIYqVVdBW8Pjav&#10;u6ublyVJdfvvG6HgcZiZb5jJrDW1uJLzlWUFw0ECgji3uuJCwfGwfB6D8AFZY22ZFPySh9m025lg&#10;qu2N93TNQiEihH2KCsoQmlRKn5dk0A9sQxy9b+sMhihdIbXDW4SbWo6S5FUarDgulNjQoqT8kv0Y&#10;BZSvLkN3yjbLl92X3Tx9ro/b81qpfq+dv4MI1IZH+L/9oRW8wf1KvAFy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oSxzEAAAA2gAAAA8AAAAAAAAAAAAAAAAAmAIAAGRycy9k&#10;b3ducmV2LnhtbFBLBQYAAAAABAAEAPUAAACJAwAAAAA=&#10;" fillcolor="#00b0f0"/>
                <v:shape id="AutoShape 11" o:spid="_x0000_s1052" type="#_x0000_t32" style="position:absolute;left:5390;top:8060;width:840;height:3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Hoec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EIv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wHoecUAAADbAAAADwAAAAAAAAAA&#10;AAAAAAChAgAAZHJzL2Rvd25yZXYueG1sUEsFBgAAAAAEAAQA+QAAAJMDAAAAAA==&#10;">
                  <v:stroke endarrow="block"/>
                </v:shape>
                <v:shape id="AutoShape 12" o:spid="_x0000_s1053" type="#_x0000_t32" style="position:absolute;left:8330;top:9057;width:69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1N4sIAAADbAAAADwAAAGRycy9kb3ducmV2LnhtbERPTWvCQBC9C/0PyxR60016KDW6BhFa&#10;itJDVYLehuw0Cc3Oht2NRn99VxC8zeN9zjwfTCtO5HxjWUE6SUAQl1Y3XCnY7z7G7yB8QNbYWiYF&#10;F/KQL55Gc8y0PfMPnbahEjGEfYYK6hC6TEpf1mTQT2xHHLlf6wyGCF0ltcNzDDetfE2SN2mw4dhQ&#10;Y0ermsq/bW8UHDbTvrgU37Qu0un6iM746+5TqZfnYTkDEWgID/Hd/aXj/BRuv8QD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E1N4sIAAADbAAAADwAAAAAAAAAAAAAA&#10;AAChAgAAZHJzL2Rvd25yZXYueG1sUEsFBgAAAAAEAAQA+QAAAJADAAAAAA==&#10;">
                  <v:stroke endarrow="block"/>
                </v:shape>
                <v:shape id="Text Box 13" o:spid="_x0000_s1054" type="#_x0000_t202" style="position:absolute;left:7743;top:9151;width:409;height:3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  <v:textbox style="mso-fit-shape-to-text:t"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4" o:spid="_x0000_s1055" type="#_x0000_t202" style="position:absolute;left:9879;top:9150;width:418;height:3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<v:textbox style="mso-fit-shape-to-text:t"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AutoShape 15" o:spid="_x0000_s1056" type="#_x0000_t32" style="position:absolute;left:5001;top:8920;width:2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shape id="AutoShape 16" o:spid="_x0000_s1057" type="#_x0000_t32" style="position:absolute;left:5257;top:8920;width:0;height:2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  <v:shape id="Text Box 17" o:spid="_x0000_s1058" type="#_x0000_t202" style="position:absolute;left:4682;top:9048;width:429;height:3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    <v:textbox style="mso-fit-shape-to-text:t"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18" o:spid="_x0000_s1059" type="#_x0000_t202" style="position:absolute;left:4777;top:7905;width:321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803ED8" w:rsidRPr="00077E24" w:rsidRDefault="00803ED8" w:rsidP="00803E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077E24">
                          <w:rPr>
                            <w:b/>
                            <w:position w:val="-4"/>
                            <w:sz w:val="18"/>
                            <w:szCs w:val="18"/>
                          </w:rPr>
                          <w:object w:dxaOrig="180" w:dyaOrig="200">
                            <v:shape id="_x0000_i1028" type="#_x0000_t75" style="width:9pt;height:10.5pt" o:ole="">
                              <v:imagedata r:id="rId11" o:title=""/>
                            </v:shape>
                            <o:OLEObject Type="Embed" ProgID="Equation.DSMT4" ShapeID="_x0000_i1028" DrawAspect="Content" ObjectID="_1521804492" r:id="rId1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9636E">
        <w:rPr>
          <w:rFonts w:ascii="Arial Unicode MS" w:eastAsia="Arial Unicode MS" w:hAnsi="Arial Unicode MS" w:cs="Arial Unicode MS"/>
          <w:b/>
          <w:sz w:val="22"/>
          <w:szCs w:val="22"/>
          <w:u w:val="single"/>
          <w:lang w:val="es-ES"/>
        </w:rPr>
        <w:t>Bài 2.</w:t>
      </w:r>
      <w:r w:rsidRPr="0089636E">
        <w:rPr>
          <w:rFonts w:ascii="Arial Unicode MS" w:eastAsia="Arial Unicode MS" w:hAnsi="Arial Unicode MS" w:cs="Arial Unicode MS"/>
          <w:sz w:val="22"/>
          <w:szCs w:val="22"/>
          <w:lang w:val="es-ES"/>
        </w:rPr>
        <w:t xml:space="preserve"> 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>Một khối khí lý tưởng có thể tích 10 lit, nhiệt độ</w:t>
      </w:r>
      <w:r w:rsidR="003C72EB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32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>7</w:t>
      </w:r>
      <w:r w:rsidRPr="00F810F3">
        <w:rPr>
          <w:rFonts w:ascii="Arial Unicode MS" w:eastAsia="Arial Unicode MS" w:hAnsi="Arial Unicode MS" w:cs="Arial Unicode MS"/>
          <w:sz w:val="22"/>
          <w:szCs w:val="22"/>
          <w:vertAlign w:val="superscript"/>
          <w:lang w:val="nl-NL"/>
        </w:rPr>
        <w:t>0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>C và áp suất 2atm biến đổi đẳ</w:t>
      </w:r>
      <w:r w:rsidR="003C72EB">
        <w:rPr>
          <w:rFonts w:ascii="Arial Unicode MS" w:eastAsia="Arial Unicode MS" w:hAnsi="Arial Unicode MS" w:cs="Arial Unicode MS"/>
          <w:sz w:val="22"/>
          <w:szCs w:val="22"/>
          <w:lang w:val="nl-NL"/>
        </w:rPr>
        <w:t>ng áp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>,</w:t>
      </w:r>
      <w:r w:rsidR="003C72EB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thể tích 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>giả</w:t>
      </w:r>
      <w:r w:rsidR="005F5F12">
        <w:rPr>
          <w:rFonts w:ascii="Arial Unicode MS" w:eastAsia="Arial Unicode MS" w:hAnsi="Arial Unicode MS" w:cs="Arial Unicode MS"/>
          <w:sz w:val="22"/>
          <w:szCs w:val="22"/>
          <w:lang w:val="nl-NL"/>
        </w:rPr>
        <w:t>m còn 4/5 thể tích ban đầ</w:t>
      </w:r>
      <w:r w:rsidR="0089636E">
        <w:rPr>
          <w:rFonts w:ascii="Arial Unicode MS" w:eastAsia="Arial Unicode MS" w:hAnsi="Arial Unicode MS" w:cs="Arial Unicode MS"/>
          <w:sz w:val="22"/>
          <w:szCs w:val="22"/>
          <w:lang w:val="nl-NL"/>
        </w:rPr>
        <w:t>u</w:t>
      </w:r>
      <w:r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>.</w:t>
      </w:r>
    </w:p>
    <w:p w:rsidR="00803ED8" w:rsidRPr="003C72EB" w:rsidRDefault="0089636E" w:rsidP="0089636E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  </w:t>
      </w:r>
      <w:r w:rsidR="00803ED8"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a/  Tính </w:t>
      </w:r>
      <w:r w:rsidR="003C72EB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nhiệt độ </w:t>
      </w:r>
      <w:r w:rsidR="00803ED8"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của kh</w:t>
      </w:r>
      <w:r w:rsidR="003C72EB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í lúc này ( theo </w:t>
      </w:r>
      <w:r w:rsidR="003C72EB">
        <w:rPr>
          <w:rFonts w:ascii="Arial Unicode MS" w:eastAsia="Arial Unicode MS" w:hAnsi="Arial Unicode MS" w:cs="Arial Unicode MS"/>
          <w:sz w:val="22"/>
          <w:szCs w:val="22"/>
          <w:vertAlign w:val="superscript"/>
          <w:lang w:val="nl-NL"/>
        </w:rPr>
        <w:t>0</w:t>
      </w:r>
      <w:r w:rsidR="003C72EB">
        <w:rPr>
          <w:rFonts w:ascii="Arial Unicode MS" w:eastAsia="Arial Unicode MS" w:hAnsi="Arial Unicode MS" w:cs="Arial Unicode MS"/>
          <w:sz w:val="22"/>
          <w:szCs w:val="22"/>
          <w:lang w:val="nl-NL"/>
        </w:rPr>
        <w:t>C)</w:t>
      </w:r>
      <w:r>
        <w:rPr>
          <w:rFonts w:ascii="Arial Unicode MS" w:eastAsia="Arial Unicode MS" w:hAnsi="Arial Unicode MS" w:cs="Arial Unicode MS"/>
          <w:sz w:val="22"/>
          <w:szCs w:val="22"/>
          <w:lang w:val="nl-NL"/>
        </w:rPr>
        <w:t>.</w:t>
      </w:r>
    </w:p>
    <w:p w:rsidR="00803ED8" w:rsidRPr="00F810F3" w:rsidRDefault="0089636E" w:rsidP="0089636E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jc w:val="both"/>
        <w:rPr>
          <w:rFonts w:ascii="Arial Unicode MS" w:eastAsia="Arial Unicode MS" w:hAnsi="Arial Unicode MS" w:cs="Arial Unicode MS"/>
          <w:color w:val="000000"/>
          <w:sz w:val="22"/>
          <w:szCs w:val="22"/>
          <w:lang w:val="nl-NL"/>
        </w:rPr>
      </w:pPr>
      <w:r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  </w:t>
      </w:r>
      <w:r w:rsidR="00803ED8" w:rsidRPr="00F810F3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b/ </w:t>
      </w:r>
      <w:r w:rsidR="00803ED8" w:rsidRPr="00F810F3">
        <w:rPr>
          <w:rFonts w:ascii="Arial Unicode MS" w:eastAsia="Arial Unicode MS" w:hAnsi="Arial Unicode MS" w:cs="Arial Unicode MS"/>
          <w:color w:val="000000"/>
          <w:sz w:val="22"/>
          <w:szCs w:val="22"/>
          <w:lang w:val="nl-NL"/>
        </w:rPr>
        <w:t xml:space="preserve">Vẽ đồ thị biểu diễn quá trình biến đổi của khối khí trong </w:t>
      </w:r>
      <w:bookmarkStart w:id="0" w:name="_GoBack"/>
      <w:bookmarkEnd w:id="0"/>
      <w:r w:rsidR="00803ED8" w:rsidRPr="00F810F3">
        <w:rPr>
          <w:rFonts w:ascii="Arial Unicode MS" w:eastAsia="Arial Unicode MS" w:hAnsi="Arial Unicode MS" w:cs="Arial Unicode MS"/>
          <w:color w:val="000000"/>
          <w:sz w:val="22"/>
          <w:szCs w:val="22"/>
          <w:lang w:val="nl-NL"/>
        </w:rPr>
        <w:t>các hệ tọa độ</w:t>
      </w:r>
      <w:r>
        <w:rPr>
          <w:rFonts w:ascii="Arial Unicode MS" w:eastAsia="Arial Unicode MS" w:hAnsi="Arial Unicode MS" w:cs="Arial Unicode MS"/>
          <w:color w:val="000000"/>
          <w:sz w:val="22"/>
          <w:szCs w:val="22"/>
          <w:lang w:val="nl-NL"/>
        </w:rPr>
        <w:t xml:space="preserve"> (p, V); (V,T).</w:t>
      </w:r>
    </w:p>
    <w:p w:rsidR="00803ED8" w:rsidRPr="00F810F3" w:rsidRDefault="00803ED8" w:rsidP="0089636E">
      <w:pPr>
        <w:tabs>
          <w:tab w:val="center" w:pos="1620"/>
          <w:tab w:val="center" w:pos="7380"/>
        </w:tabs>
        <w:ind w:right="4495"/>
        <w:jc w:val="both"/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</w:pPr>
    </w:p>
    <w:p w:rsidR="00803ED8" w:rsidRPr="0089636E" w:rsidRDefault="0089636E" w:rsidP="0089636E">
      <w:pPr>
        <w:jc w:val="center"/>
        <w:rPr>
          <w:rFonts w:ascii="Arial Unicode MS" w:eastAsia="Arial Unicode MS" w:hAnsi="Arial Unicode MS" w:cs="Arial Unicode MS"/>
          <w:b/>
          <w:sz w:val="22"/>
          <w:szCs w:val="22"/>
        </w:rPr>
      </w:pPr>
      <w:r w:rsidRPr="0089636E">
        <w:rPr>
          <w:rFonts w:ascii="Arial Unicode MS" w:eastAsia="Arial Unicode MS" w:hAnsi="Arial Unicode MS" w:cs="Arial Unicode MS"/>
          <w:b/>
          <w:sz w:val="22"/>
          <w:szCs w:val="22"/>
        </w:rPr>
        <w:t>-----------HẾT-----------</w:t>
      </w:r>
    </w:p>
    <w:p w:rsidR="00803ED8" w:rsidRPr="00F810F3" w:rsidRDefault="00803ED8" w:rsidP="00803ED8">
      <w:pPr>
        <w:rPr>
          <w:rFonts w:ascii="Arial Unicode MS" w:eastAsia="Arial Unicode MS" w:hAnsi="Arial Unicode MS" w:cs="Arial Unicode MS"/>
          <w:sz w:val="22"/>
          <w:szCs w:val="22"/>
        </w:rPr>
      </w:pPr>
    </w:p>
    <w:p w:rsidR="00BB01D9" w:rsidRDefault="00BB01D9" w:rsidP="00BB01D9"/>
    <w:p w:rsidR="00BB01D9" w:rsidRPr="0003746C" w:rsidRDefault="00BB01D9" w:rsidP="00BB01D9">
      <w:pPr>
        <w:rPr>
          <w:rFonts w:ascii="Arial Unicode MS" w:eastAsia="Arial Unicode MS" w:hAnsi="Arial Unicode MS" w:cs="Arial Unicode MS"/>
          <w:b/>
          <w:sz w:val="28"/>
          <w:szCs w:val="28"/>
        </w:rPr>
      </w:pPr>
      <w:r>
        <w:t xml:space="preserve">                                                                </w:t>
      </w:r>
      <w:r w:rsidRPr="0003746C">
        <w:rPr>
          <w:rFonts w:ascii="Arial Unicode MS" w:eastAsia="Arial Unicode MS" w:hAnsi="Arial Unicode MS" w:cs="Arial Unicode MS"/>
          <w:b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8"/>
        <w:gridCol w:w="7290"/>
        <w:gridCol w:w="1638"/>
      </w:tblGrid>
      <w:tr w:rsidR="00BB01D9" w:rsidTr="009F258E">
        <w:tc>
          <w:tcPr>
            <w:tcW w:w="1188" w:type="dxa"/>
          </w:tcPr>
          <w:p w:rsidR="00BB01D9" w:rsidRPr="00CE50DB" w:rsidRDefault="00BB01D9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SỐ CÂU</w:t>
            </w:r>
          </w:p>
        </w:tc>
        <w:tc>
          <w:tcPr>
            <w:tcW w:w="7290" w:type="dxa"/>
          </w:tcPr>
          <w:p w:rsidR="00BB01D9" w:rsidRPr="00CE50DB" w:rsidRDefault="00BB01D9" w:rsidP="009F258E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ĐÁP ÁN</w:t>
            </w:r>
          </w:p>
        </w:tc>
        <w:tc>
          <w:tcPr>
            <w:tcW w:w="1638" w:type="dxa"/>
          </w:tcPr>
          <w:p w:rsidR="00BB01D9" w:rsidRPr="00CE50DB" w:rsidRDefault="00BB01D9" w:rsidP="009F258E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ĐIỂM</w:t>
            </w:r>
          </w:p>
        </w:tc>
      </w:tr>
      <w:tr w:rsidR="00BB01D9" w:rsidTr="009F258E">
        <w:tc>
          <w:tcPr>
            <w:tcW w:w="1188" w:type="dxa"/>
          </w:tcPr>
          <w:p w:rsidR="00BB01D9" w:rsidRPr="0003746C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b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b/>
                <w:sz w:val="22"/>
                <w:szCs w:val="22"/>
              </w:rPr>
              <w:t>1</w:t>
            </w:r>
          </w:p>
        </w:tc>
        <w:tc>
          <w:tcPr>
            <w:tcW w:w="7290" w:type="dxa"/>
          </w:tcPr>
          <w:p w:rsidR="00BB01D9" w:rsidRPr="005D3C04" w:rsidRDefault="005D3C04" w:rsidP="005D3C04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a/ </w:t>
            </w:r>
            <w:r w:rsidR="00BB01D9" w:rsidRPr="005D3C04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Khi có lực 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F</m:t>
                  </m:r>
                </m:e>
              </m:acc>
            </m:oMath>
            <w:r w:rsidR="00BB01D9" w:rsidRPr="005D3C04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không đổi tác dụng lên vật trong khoảng thời gian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∆t</m:t>
              </m:r>
            </m:oMath>
          </w:p>
          <w:p w:rsidR="00BB01D9" w:rsidRDefault="005D3C04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thì tích 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F</m:t>
                  </m:r>
                </m:e>
              </m:acc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. ∆t</m:t>
              </m:r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được gọi là xung của lực trong khoảng thời gian đó.</w:t>
            </w:r>
          </w:p>
          <w:p w:rsidR="005D3C04" w:rsidRPr="005D3C04" w:rsidRDefault="005D3C04" w:rsidP="005D3C04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b/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∆</m:t>
              </m:r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P</m:t>
                  </m:r>
                </m:e>
              </m:acc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m.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– m.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. Chọn chiều dương của 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</w:p>
          <w:p w:rsidR="005D3C04" w:rsidRPr="00307E4B" w:rsidRDefault="005D3C04" w:rsidP="005D3C04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⟹</m:t>
              </m:r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 xml:space="preserve">∆P </m:t>
              </m:r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= m.v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1</w:t>
            </w:r>
            <w:r w:rsidR="00307E4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– m.(-v</w:t>
            </w:r>
            <w:r w:rsidR="00307E4B"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2</w:t>
            </w:r>
            <w:r w:rsidR="00307E4B">
              <w:rPr>
                <w:rFonts w:ascii="Arial Unicode MS" w:eastAsia="Arial Unicode MS" w:hAnsi="Arial Unicode MS" w:cs="Arial Unicode MS"/>
                <w:sz w:val="22"/>
                <w:szCs w:val="22"/>
              </w:rPr>
              <w:t>) = 1,6kgm/s</w:t>
            </w:r>
          </w:p>
        </w:tc>
        <w:tc>
          <w:tcPr>
            <w:tcW w:w="1638" w:type="dxa"/>
          </w:tcPr>
          <w:p w:rsidR="00BB01D9" w:rsidRDefault="005D3C04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1</w:t>
            </w:r>
          </w:p>
          <w:p w:rsidR="005D3C04" w:rsidRDefault="005D3C04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  <w:p w:rsidR="005D3C04" w:rsidRDefault="005D3C04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25</w:t>
            </w:r>
            <w:r w:rsidR="00307E4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+ 0,25</w:t>
            </w:r>
          </w:p>
          <w:p w:rsidR="00307E4B" w:rsidRPr="0003746C" w:rsidRDefault="00307E4B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25 + 0,25</w:t>
            </w:r>
          </w:p>
        </w:tc>
      </w:tr>
      <w:tr w:rsidR="00BB01D9" w:rsidTr="009F258E">
        <w:tc>
          <w:tcPr>
            <w:tcW w:w="1188" w:type="dxa"/>
          </w:tcPr>
          <w:p w:rsidR="00BB01D9" w:rsidRPr="00CE50DB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</w:p>
        </w:tc>
        <w:tc>
          <w:tcPr>
            <w:tcW w:w="7290" w:type="dxa"/>
          </w:tcPr>
          <w:p w:rsidR="00BB01D9" w:rsidRPr="00307E4B" w:rsidRDefault="00307E4B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307E4B">
              <w:rPr>
                <w:rFonts w:ascii="Arial Unicode MS" w:eastAsia="Arial Unicode MS" w:hAnsi="Arial Unicode MS" w:cs="Arial Unicode MS"/>
                <w:sz w:val="22"/>
                <w:szCs w:val="22"/>
              </w:rPr>
              <w:t>a/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Khi vật chuyển động trong trường trọng lực thì cơ năng được bảo toàn</w:t>
            </w:r>
          </w:p>
          <w:p w:rsidR="00BB01D9" w:rsidRDefault="00BB01D9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- Viết đúng biểu thức, giải thích</w:t>
            </w:r>
          </w:p>
          <w:p w:rsidR="00BB01D9" w:rsidRDefault="00307E4B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b/- Chon mốc thế năng tại mặt đất.</w:t>
            </w:r>
          </w:p>
          <w:p w:rsidR="00307E4B" w:rsidRDefault="00307E4B" w:rsidP="00307E4B">
            <w:pPr>
              <w:pStyle w:val="ListParagraph"/>
              <w:numPr>
                <w:ilvl w:val="0"/>
                <w:numId w:val="5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W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A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mgz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A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0,1.25 = 2,5</w:t>
            </w:r>
            <w:r w:rsidR="00414E3A">
              <w:rPr>
                <w:rFonts w:ascii="Arial Unicode MS" w:eastAsia="Arial Unicode MS" w:hAnsi="Arial Unicode MS" w:cs="Arial Unicode MS"/>
                <w:sz w:val="22"/>
                <w:szCs w:val="22"/>
              </w:rPr>
              <w:t>J</w:t>
            </w:r>
          </w:p>
          <w:p w:rsidR="00307E4B" w:rsidRPr="00307E4B" w:rsidRDefault="00307E4B" w:rsidP="00307E4B">
            <w:pPr>
              <w:pStyle w:val="ListParagraph"/>
              <w:numPr>
                <w:ilvl w:val="0"/>
                <w:numId w:val="5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W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A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W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O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½.m.v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o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2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2,5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⟹</m:t>
              </m:r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v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O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</w:t>
            </w:r>
            <w:r w:rsidR="00414E3A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  <m:oMath>
              <m:rad>
                <m:radPr>
                  <m:degHide m:val="1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2</m:t>
                  </m:r>
                </m:e>
              </m:rad>
            </m:oMath>
            <w:r w:rsidR="00414E3A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m/s</w:t>
            </w:r>
          </w:p>
        </w:tc>
        <w:tc>
          <w:tcPr>
            <w:tcW w:w="1638" w:type="dxa"/>
          </w:tcPr>
          <w:p w:rsidR="00BB01D9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BB01D9" w:rsidRDefault="00307E4B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BB01D9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25</w:t>
            </w:r>
          </w:p>
          <w:p w:rsidR="00307E4B" w:rsidRDefault="00307E4B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25</w:t>
            </w:r>
          </w:p>
          <w:p w:rsidR="00414E3A" w:rsidRPr="00CE50DB" w:rsidRDefault="00414E3A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25+0,25</w:t>
            </w:r>
          </w:p>
        </w:tc>
      </w:tr>
      <w:tr w:rsidR="00BB01D9" w:rsidTr="009F258E">
        <w:tc>
          <w:tcPr>
            <w:tcW w:w="1188" w:type="dxa"/>
          </w:tcPr>
          <w:p w:rsidR="00BB01D9" w:rsidRPr="00CE50DB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3</w:t>
            </w:r>
          </w:p>
        </w:tc>
        <w:tc>
          <w:tcPr>
            <w:tcW w:w="7290" w:type="dxa"/>
          </w:tcPr>
          <w:p w:rsidR="00BB01D9" w:rsidRDefault="00414E3A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- </w:t>
            </w:r>
            <w:r w:rsidR="00BB01D9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viế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t </w:t>
            </w:r>
            <w:r w:rsidR="00BB01D9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đúng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PTTT , suy đúng biểu thức của định luật Boyle</w:t>
            </w:r>
          </w:p>
          <w:p w:rsidR="00BB01D9" w:rsidRPr="00CE50DB" w:rsidRDefault="00414E3A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- Viết đúng  biểu thúc, tính ra kết quả 32,4kPa</w:t>
            </w:r>
          </w:p>
        </w:tc>
        <w:tc>
          <w:tcPr>
            <w:tcW w:w="1638" w:type="dxa"/>
          </w:tcPr>
          <w:p w:rsidR="00BB01D9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 +0,</w:t>
            </w: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BB01D9" w:rsidRPr="00CE50DB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  <w:r w:rsidR="00414E3A">
              <w:rPr>
                <w:rFonts w:ascii="Arial Unicode MS" w:eastAsia="Arial Unicode MS" w:hAnsi="Arial Unicode MS" w:cs="Arial Unicode MS"/>
                <w:sz w:val="22"/>
                <w:szCs w:val="22"/>
              </w:rPr>
              <w:t>+0,5</w:t>
            </w:r>
          </w:p>
        </w:tc>
      </w:tr>
      <w:tr w:rsidR="00BB01D9" w:rsidTr="009F258E">
        <w:tc>
          <w:tcPr>
            <w:tcW w:w="1188" w:type="dxa"/>
          </w:tcPr>
          <w:p w:rsidR="00BB01D9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BÀI</w:t>
            </w:r>
            <w:r w:rsidRPr="006C2456">
              <w:rPr>
                <w:rFonts w:ascii="Arial Unicode MS" w:eastAsia="Arial Unicode MS" w:hAnsi="Arial Unicode MS" w:cs="Arial Unicode MS"/>
                <w:sz w:val="22"/>
                <w:szCs w:val="22"/>
              </w:rPr>
              <w:t>TOÁN</w:t>
            </w:r>
          </w:p>
          <w:p w:rsidR="00BB01D9" w:rsidRPr="006C2456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1</w:t>
            </w:r>
          </w:p>
        </w:tc>
        <w:tc>
          <w:tcPr>
            <w:tcW w:w="7290" w:type="dxa"/>
          </w:tcPr>
          <w:p w:rsidR="00BB01D9" w:rsidRDefault="00414E3A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a/ W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A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= W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B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⟹</m:t>
              </m:r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mgz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A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½.m.v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B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2</w:t>
            </w:r>
            <w:r w:rsidR="000F2195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</w:p>
          <w:p w:rsidR="000F2195" w:rsidRDefault="000F2195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với z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A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BC.sin 30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0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⟹</m:t>
              </m:r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v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B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10 m/s</w:t>
            </w:r>
          </w:p>
          <w:p w:rsidR="000F2195" w:rsidRPr="000F2195" w:rsidRDefault="000F2195" w:rsidP="000F2195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b/ A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Fms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 xml:space="preserve">μmg. </m:t>
              </m:r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s.cos 180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0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- 0,8N</w:t>
            </w:r>
          </w:p>
        </w:tc>
        <w:tc>
          <w:tcPr>
            <w:tcW w:w="1638" w:type="dxa"/>
          </w:tcPr>
          <w:p w:rsidR="00BB01D9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0F2195"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  <w:r w:rsidR="000F2195">
              <w:rPr>
                <w:rFonts w:ascii="Arial Unicode MS" w:eastAsia="Arial Unicode MS" w:hAnsi="Arial Unicode MS" w:cs="Arial Unicode MS"/>
                <w:sz w:val="22"/>
                <w:szCs w:val="22"/>
              </w:rPr>
              <w:t>+0,25</w:t>
            </w:r>
          </w:p>
          <w:p w:rsidR="00BB01D9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0F2195"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  <w:r w:rsidR="000F2195">
              <w:rPr>
                <w:rFonts w:ascii="Arial Unicode MS" w:eastAsia="Arial Unicode MS" w:hAnsi="Arial Unicode MS" w:cs="Arial Unicode MS"/>
                <w:sz w:val="22"/>
                <w:szCs w:val="22"/>
              </w:rPr>
              <w:t>+0,25</w:t>
            </w:r>
          </w:p>
          <w:p w:rsidR="00BB01D9" w:rsidRPr="006C2456" w:rsidRDefault="00BB01D9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  <w:r w:rsidR="000F2195">
              <w:rPr>
                <w:rFonts w:ascii="Arial Unicode MS" w:eastAsia="Arial Unicode MS" w:hAnsi="Arial Unicode MS" w:cs="Arial Unicode MS"/>
                <w:sz w:val="22"/>
                <w:szCs w:val="22"/>
              </w:rPr>
              <w:t>+0,5</w:t>
            </w:r>
          </w:p>
        </w:tc>
      </w:tr>
      <w:tr w:rsidR="000F2195" w:rsidTr="009F258E">
        <w:tc>
          <w:tcPr>
            <w:tcW w:w="1188" w:type="dxa"/>
          </w:tcPr>
          <w:p w:rsidR="000F2195" w:rsidRDefault="000F2195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</w:p>
        </w:tc>
        <w:tc>
          <w:tcPr>
            <w:tcW w:w="7290" w:type="dxa"/>
          </w:tcPr>
          <w:p w:rsidR="000F2195" w:rsidRDefault="003C72EB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a/ viết đúng biểu thức , tính được t = -23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0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C</w:t>
            </w:r>
          </w:p>
          <w:p w:rsidR="003C72EB" w:rsidRPr="003C72EB" w:rsidRDefault="003C72EB" w:rsidP="009F258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b/ vẽ đúng đồ thị ứng với mỗi hệ tọa độ</w:t>
            </w:r>
          </w:p>
        </w:tc>
        <w:tc>
          <w:tcPr>
            <w:tcW w:w="1638" w:type="dxa"/>
          </w:tcPr>
          <w:p w:rsidR="000F2195" w:rsidRDefault="003C72EB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+0,5</w:t>
            </w:r>
          </w:p>
          <w:p w:rsidR="003C72EB" w:rsidRDefault="003C72EB" w:rsidP="003C72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+0,5</w:t>
            </w:r>
          </w:p>
        </w:tc>
      </w:tr>
    </w:tbl>
    <w:p w:rsidR="00BB01D9" w:rsidRDefault="00BB01D9" w:rsidP="00BB01D9"/>
    <w:p w:rsidR="00BB01D9" w:rsidRDefault="00BB01D9" w:rsidP="00BB01D9"/>
    <w:p w:rsidR="00BB01D9" w:rsidRPr="00F810F3" w:rsidRDefault="00BB01D9" w:rsidP="00803ED8">
      <w:pPr>
        <w:rPr>
          <w:rFonts w:ascii="Arial Unicode MS" w:eastAsia="Arial Unicode MS" w:hAnsi="Arial Unicode MS" w:cs="Arial Unicode MS"/>
          <w:b/>
          <w:sz w:val="22"/>
          <w:szCs w:val="22"/>
        </w:rPr>
      </w:pPr>
    </w:p>
    <w:p w:rsidR="00803ED8" w:rsidRPr="00F810F3" w:rsidRDefault="00803ED8" w:rsidP="00803ED8">
      <w:pPr>
        <w:rPr>
          <w:rFonts w:ascii="Arial Unicode MS" w:eastAsia="Arial Unicode MS" w:hAnsi="Arial Unicode MS" w:cs="Arial Unicode MS"/>
          <w:sz w:val="22"/>
          <w:szCs w:val="22"/>
        </w:rPr>
      </w:pPr>
    </w:p>
    <w:p w:rsidR="00803ED8" w:rsidRDefault="00803ED8" w:rsidP="00803ED8"/>
    <w:p w:rsidR="0089636E" w:rsidRDefault="0089636E">
      <w:pPr>
        <w:spacing w:after="200" w:line="276" w:lineRule="auto"/>
      </w:pPr>
      <w:r>
        <w:br w:type="page"/>
      </w:r>
    </w:p>
    <w:p w:rsidR="0089636E" w:rsidRPr="00D9226E" w:rsidRDefault="0089636E" w:rsidP="0089636E">
      <w:pPr>
        <w:rPr>
          <w:b/>
          <w:sz w:val="32"/>
          <w:szCs w:val="32"/>
        </w:rPr>
      </w:pPr>
      <w:r>
        <w:rPr>
          <w:b/>
        </w:rPr>
        <w:lastRenderedPageBreak/>
        <w:t xml:space="preserve">                            </w:t>
      </w:r>
      <w:r w:rsidRPr="00D9226E">
        <w:rPr>
          <w:b/>
          <w:sz w:val="32"/>
          <w:szCs w:val="32"/>
        </w:rPr>
        <w:t xml:space="preserve">ĐỀ KIỂM TRA </w:t>
      </w:r>
      <w:r>
        <w:rPr>
          <w:b/>
          <w:sz w:val="32"/>
          <w:szCs w:val="32"/>
        </w:rPr>
        <w:t>HKII</w:t>
      </w:r>
      <w:r>
        <w:rPr>
          <w:sz w:val="32"/>
          <w:szCs w:val="32"/>
        </w:rPr>
        <w:t xml:space="preserve"> </w:t>
      </w:r>
      <w:r w:rsidRPr="00D9226E">
        <w:rPr>
          <w:b/>
          <w:bCs/>
          <w:sz w:val="32"/>
          <w:szCs w:val="32"/>
        </w:rPr>
        <w:t xml:space="preserve">– MÔN VẬT LÍ </w:t>
      </w:r>
      <w:r>
        <w:rPr>
          <w:b/>
          <w:bCs/>
          <w:sz w:val="32"/>
          <w:szCs w:val="32"/>
        </w:rPr>
        <w:t xml:space="preserve"> </w:t>
      </w:r>
      <w:r w:rsidRPr="00D9226E">
        <w:rPr>
          <w:b/>
          <w:bCs/>
          <w:sz w:val="32"/>
          <w:szCs w:val="32"/>
        </w:rPr>
        <w:t xml:space="preserve">LỚP </w:t>
      </w:r>
      <w:r>
        <w:rPr>
          <w:b/>
          <w:bCs/>
          <w:sz w:val="32"/>
          <w:szCs w:val="32"/>
        </w:rPr>
        <w:t>10</w:t>
      </w:r>
    </w:p>
    <w:p w:rsidR="0089636E" w:rsidRPr="009A00CF" w:rsidRDefault="0089636E" w:rsidP="0089636E">
      <w:pPr>
        <w:rPr>
          <w:rFonts w:ascii="Arial Unicode MS" w:eastAsia="Arial Unicode MS" w:hAnsi="Arial Unicode MS" w:cs="Arial Unicode MS"/>
        </w:rPr>
      </w:pPr>
      <w:r w:rsidRPr="00A41907">
        <w:rPr>
          <w:rFonts w:ascii="Arial Unicode MS" w:eastAsia="Arial Unicode MS" w:hAnsi="Arial Unicode MS" w:cs="Arial Unicode MS"/>
          <w:b/>
        </w:rPr>
        <w:t>I</w:t>
      </w:r>
      <w:r w:rsidRPr="009A00CF">
        <w:rPr>
          <w:rFonts w:ascii="Arial Unicode MS" w:eastAsia="Arial Unicode MS" w:hAnsi="Arial Unicode MS" w:cs="Arial Unicode MS"/>
          <w:b/>
        </w:rPr>
        <w:t>. PHẠM VI KIẾN THỨC</w:t>
      </w:r>
      <w:r w:rsidRPr="009A00CF">
        <w:rPr>
          <w:rFonts w:ascii="Arial Unicode MS" w:eastAsia="Arial Unicode MS" w:hAnsi="Arial Unicode MS" w:cs="Arial Unicode MS"/>
        </w:rPr>
        <w:t xml:space="preserve"> :     Từ</w:t>
      </w:r>
      <w:r>
        <w:rPr>
          <w:rFonts w:ascii="Arial Unicode MS" w:eastAsia="Arial Unicode MS" w:hAnsi="Arial Unicode MS" w:cs="Arial Unicode MS"/>
        </w:rPr>
        <w:t xml:space="preserve"> bài 23</w:t>
      </w:r>
      <w:r w:rsidRPr="009A00CF">
        <w:rPr>
          <w:rFonts w:ascii="Arial Unicode MS" w:eastAsia="Arial Unicode MS" w:hAnsi="Arial Unicode MS" w:cs="Arial Unicode MS"/>
        </w:rPr>
        <w:t xml:space="preserve"> đế</w:t>
      </w:r>
      <w:r>
        <w:rPr>
          <w:rFonts w:ascii="Arial Unicode MS" w:eastAsia="Arial Unicode MS" w:hAnsi="Arial Unicode MS" w:cs="Arial Unicode MS"/>
        </w:rPr>
        <w:t>n bài 33</w:t>
      </w:r>
    </w:p>
    <w:p w:rsidR="0089636E" w:rsidRPr="009A00CF" w:rsidRDefault="0089636E" w:rsidP="0089636E">
      <w:pPr>
        <w:rPr>
          <w:rFonts w:ascii="Arial Unicode MS" w:eastAsia="Arial Unicode MS" w:hAnsi="Arial Unicode MS" w:cs="Arial Unicode MS"/>
        </w:rPr>
      </w:pPr>
      <w:r w:rsidRPr="009A00CF">
        <w:rPr>
          <w:rFonts w:ascii="Arial Unicode MS" w:eastAsia="Arial Unicode MS" w:hAnsi="Arial Unicode MS" w:cs="Arial Unicode MS"/>
          <w:b/>
          <w:bCs/>
        </w:rPr>
        <w:t>II. PHƯƠNG ÁN KIỂM TRA:</w:t>
      </w:r>
      <w:r w:rsidRPr="009A00CF">
        <w:rPr>
          <w:rFonts w:ascii="Arial Unicode MS" w:eastAsia="Arial Unicode MS" w:hAnsi="Arial Unicode MS" w:cs="Arial Unicode MS"/>
        </w:rPr>
        <w:t xml:space="preserve">  </w:t>
      </w:r>
      <w:r>
        <w:rPr>
          <w:rFonts w:ascii="Arial Unicode MS" w:eastAsia="Arial Unicode MS" w:hAnsi="Arial Unicode MS" w:cs="Arial Unicode MS"/>
        </w:rPr>
        <w:t>TỰ LUẬN</w:t>
      </w:r>
    </w:p>
    <w:p w:rsidR="0089636E" w:rsidRPr="0089636E" w:rsidRDefault="0089636E" w:rsidP="0089636E">
      <w:pPr>
        <w:rPr>
          <w:rFonts w:ascii="Arial Unicode MS" w:eastAsia="Arial Unicode MS" w:hAnsi="Arial Unicode MS" w:cs="Arial Unicode MS"/>
          <w:lang w:val="fr-FR"/>
        </w:rPr>
      </w:pPr>
      <w:r w:rsidRPr="0089636E">
        <w:rPr>
          <w:rFonts w:ascii="Arial Unicode MS" w:eastAsia="Arial Unicode MS" w:hAnsi="Arial Unicode MS" w:cs="Arial Unicode MS"/>
          <w:b/>
          <w:lang w:val="fr-FR"/>
        </w:rPr>
        <w:t>III. MA TRẬN ĐỀ KIỂM TRA</w:t>
      </w:r>
      <w:r w:rsidRPr="0089636E">
        <w:rPr>
          <w:rFonts w:ascii="Arial Unicode MS" w:eastAsia="Arial Unicode MS" w:hAnsi="Arial Unicode MS" w:cs="Arial Unicode MS"/>
          <w:lang w:val="fr-FR"/>
        </w:rPr>
        <w:t xml:space="preserve"> :</w:t>
      </w:r>
    </w:p>
    <w:p w:rsidR="0089636E" w:rsidRPr="00A41907" w:rsidRDefault="0089636E" w:rsidP="0089636E">
      <w:pPr>
        <w:rPr>
          <w:rFonts w:ascii="Arial Unicode MS" w:eastAsia="Arial Unicode MS" w:hAnsi="Arial Unicode MS" w:cs="Arial Unicode MS"/>
          <w:lang w:val="fr-FR"/>
        </w:rPr>
      </w:pPr>
    </w:p>
    <w:tbl>
      <w:tblPr>
        <w:tblW w:w="9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2"/>
        <w:gridCol w:w="1646"/>
        <w:gridCol w:w="1800"/>
        <w:gridCol w:w="1800"/>
        <w:gridCol w:w="1890"/>
      </w:tblGrid>
      <w:tr w:rsidR="0089636E" w:rsidRPr="00A41907" w:rsidTr="00B84245">
        <w:trPr>
          <w:trHeight w:val="1016"/>
        </w:trPr>
        <w:tc>
          <w:tcPr>
            <w:tcW w:w="24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rPr>
                <w:rFonts w:ascii="Arial Unicode MS" w:eastAsia="Arial Unicode MS" w:hAnsi="Arial Unicode MS" w:cs="Arial Unicode MS"/>
                <w:noProof/>
                <w:lang w:val="fr-FR" w:eastAsia="vi-VN"/>
              </w:rPr>
            </w:pPr>
          </w:p>
          <w:p w:rsidR="0089636E" w:rsidRPr="00A41907" w:rsidRDefault="0089636E" w:rsidP="00B84245">
            <w:pPr>
              <w:rPr>
                <w:rFonts w:ascii="Arial Unicode MS" w:eastAsia="Arial Unicode MS" w:hAnsi="Arial Unicode MS" w:cs="Arial Unicode MS"/>
                <w:b/>
                <w:noProof/>
                <w:lang w:val="fr-FR" w:eastAsia="vi-VN"/>
              </w:rPr>
            </w:pPr>
            <w:r w:rsidRPr="00A41907">
              <w:rPr>
                <w:rFonts w:ascii="Arial Unicode MS" w:eastAsia="Arial Unicode MS" w:hAnsi="Arial Unicode MS" w:cs="Arial Unicode MS"/>
                <w:lang w:val="fr-FR"/>
              </w:rPr>
              <w:t xml:space="preserve"> </w:t>
            </w:r>
            <w:r w:rsidRPr="00A41907">
              <w:rPr>
                <w:rFonts w:ascii="Arial Unicode MS" w:eastAsia="Arial Unicode MS" w:hAnsi="Arial Unicode MS" w:cs="Arial Unicode MS"/>
                <w:b/>
                <w:lang w:val="fr-FR"/>
              </w:rPr>
              <w:t xml:space="preserve">NỘI DUNG KIẾN THỨC </w:t>
            </w:r>
          </w:p>
        </w:tc>
        <w:tc>
          <w:tcPr>
            <w:tcW w:w="52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rPr>
                <w:rFonts w:ascii="Arial Unicode MS" w:eastAsia="Arial Unicode MS" w:hAnsi="Arial Unicode MS" w:cs="Arial Unicode MS"/>
                <w:noProof/>
                <w:lang w:val="fr-FR" w:eastAsia="vi-VN"/>
              </w:rPr>
            </w:pPr>
            <w:r w:rsidRPr="00A41907">
              <w:rPr>
                <w:rFonts w:ascii="Arial Unicode MS" w:eastAsia="Arial Unicode MS" w:hAnsi="Arial Unicode MS" w:cs="Arial Unicode MS"/>
                <w:lang w:val="fr-FR"/>
              </w:rPr>
              <w:t xml:space="preserve">                            </w:t>
            </w:r>
          </w:p>
          <w:p w:rsidR="0089636E" w:rsidRPr="0089636E" w:rsidRDefault="0089636E" w:rsidP="00B84245">
            <w:pPr>
              <w:rPr>
                <w:rFonts w:ascii="Arial Unicode MS" w:eastAsia="Arial Unicode MS" w:hAnsi="Arial Unicode MS" w:cs="Arial Unicode MS"/>
                <w:b/>
                <w:noProof/>
                <w:lang w:val="fr-FR" w:eastAsia="vi-VN"/>
              </w:rPr>
            </w:pPr>
            <w:r w:rsidRPr="00A41907">
              <w:rPr>
                <w:rFonts w:ascii="Arial Unicode MS" w:eastAsia="Arial Unicode MS" w:hAnsi="Arial Unicode MS" w:cs="Arial Unicode MS"/>
                <w:lang w:val="fr-FR"/>
              </w:rPr>
              <w:t xml:space="preserve">                 </w:t>
            </w:r>
            <w:r w:rsidRPr="0089636E">
              <w:rPr>
                <w:rFonts w:ascii="Arial Unicode MS" w:eastAsia="Arial Unicode MS" w:hAnsi="Arial Unicode MS" w:cs="Arial Unicode MS"/>
                <w:b/>
                <w:lang w:val="fr-FR"/>
              </w:rPr>
              <w:t>CẤP ĐỘ NHẬN THỨC /CÂU</w:t>
            </w:r>
          </w:p>
        </w:tc>
        <w:tc>
          <w:tcPr>
            <w:tcW w:w="18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89636E" w:rsidRDefault="0089636E" w:rsidP="00B84245">
            <w:pPr>
              <w:jc w:val="center"/>
              <w:rPr>
                <w:rFonts w:ascii="Arial Unicode MS" w:eastAsia="Arial Unicode MS" w:hAnsi="Arial Unicode MS" w:cs="Arial Unicode MS"/>
                <w:noProof/>
                <w:lang w:val="fr-FR" w:eastAsia="vi-VN"/>
              </w:rPr>
            </w:pPr>
          </w:p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  <w:b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>ĐIỂM</w:t>
            </w:r>
          </w:p>
        </w:tc>
      </w:tr>
      <w:tr w:rsidR="0089636E" w:rsidRPr="00A41907" w:rsidTr="00B84245">
        <w:trPr>
          <w:trHeight w:val="38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636E" w:rsidRPr="00A41907" w:rsidRDefault="0089636E" w:rsidP="00B84245">
            <w:pPr>
              <w:rPr>
                <w:rFonts w:ascii="Arial Unicode MS" w:eastAsia="Arial Unicode MS" w:hAnsi="Arial Unicode MS" w:cs="Arial Unicode MS"/>
                <w:b/>
                <w:noProof/>
                <w:lang w:val="en-GB" w:eastAsia="vi-VN"/>
              </w:rPr>
            </w:pP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  <w:t xml:space="preserve"> Nhận biết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</w:rPr>
              <w:t>Thông hiểu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  <w:t>Vận dụng</w:t>
            </w:r>
          </w:p>
        </w:tc>
        <w:tc>
          <w:tcPr>
            <w:tcW w:w="18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  <w:b/>
                <w:noProof/>
                <w:lang w:val="en-GB" w:eastAsia="vi-VN"/>
              </w:rPr>
            </w:pPr>
          </w:p>
        </w:tc>
      </w:tr>
      <w:tr w:rsidR="0089636E" w:rsidRPr="00A41907" w:rsidTr="00B84245">
        <w:trPr>
          <w:trHeight w:val="1223"/>
        </w:trPr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636E" w:rsidRDefault="0089636E" w:rsidP="00B84245">
            <w:pPr>
              <w:rPr>
                <w:rFonts w:ascii="Arial Unicode MS" w:eastAsia="Arial Unicode MS" w:hAnsi="Arial Unicode MS" w:cs="Arial Unicode MS"/>
              </w:rPr>
            </w:pPr>
          </w:p>
          <w:p w:rsidR="0089636E" w:rsidRPr="00E74147" w:rsidRDefault="0089636E" w:rsidP="00B84245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 Động lượng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E7414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E7414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  <w:noProof/>
                <w:lang w:val="pt-BR" w:eastAsia="vi-VN"/>
              </w:rPr>
            </w:pPr>
            <w:r>
              <w:rPr>
                <w:rFonts w:ascii="Arial Unicode MS" w:eastAsia="Arial Unicode MS" w:hAnsi="Arial Unicode MS" w:cs="Arial Unicode MS"/>
                <w:noProof/>
                <w:lang w:val="pt-BR" w:eastAsia="vi-VN"/>
              </w:rPr>
              <w:t>0,5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lang w:val="pt-BR"/>
              </w:rPr>
              <w:t>2,0</w:t>
            </w:r>
          </w:p>
        </w:tc>
      </w:tr>
      <w:tr w:rsidR="0089636E" w:rsidRPr="00A41907" w:rsidTr="00B84245">
        <w:trPr>
          <w:trHeight w:val="1619"/>
        </w:trPr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636E" w:rsidRPr="00FF4DFB" w:rsidRDefault="0089636E" w:rsidP="00B84245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 Công, công suất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7F1D1C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E7414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E7414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</w:rPr>
              <w:t>1,0</w:t>
            </w:r>
          </w:p>
        </w:tc>
      </w:tr>
      <w:tr w:rsidR="0089636E" w:rsidRPr="00A41907" w:rsidTr="00B84245">
        <w:trPr>
          <w:trHeight w:val="1961"/>
        </w:trPr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636E" w:rsidRPr="00FF4DFB" w:rsidRDefault="0089636E" w:rsidP="00B84245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 Cơ năng, động năng, thế năng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5E433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  <w:t>3,0</w:t>
            </w:r>
          </w:p>
        </w:tc>
      </w:tr>
      <w:tr w:rsidR="0089636E" w:rsidRPr="00A41907" w:rsidTr="00B84245">
        <w:trPr>
          <w:trHeight w:val="1255"/>
        </w:trPr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636E" w:rsidRPr="0089636E" w:rsidRDefault="0089636E" w:rsidP="00B84245">
            <w:pPr>
              <w:rPr>
                <w:rFonts w:ascii="Arial Unicode MS" w:eastAsia="Arial Unicode MS" w:hAnsi="Arial Unicode MS" w:cs="Arial Unicode MS"/>
              </w:rPr>
            </w:pPr>
            <w:r w:rsidRPr="0089636E">
              <w:rPr>
                <w:rFonts w:ascii="Arial Unicode MS" w:eastAsia="Arial Unicode MS" w:hAnsi="Arial Unicode MS" w:cs="Arial Unicode MS"/>
              </w:rPr>
              <w:t xml:space="preserve">  Các định luật chất khí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</w:t>
            </w:r>
          </w:p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</w:p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4,0</w:t>
            </w:r>
          </w:p>
        </w:tc>
      </w:tr>
      <w:tr w:rsidR="0089636E" w:rsidRPr="00A41907" w:rsidTr="00B84245">
        <w:trPr>
          <w:trHeight w:val="1255"/>
        </w:trPr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9636E" w:rsidRPr="00A41907" w:rsidRDefault="0089636E" w:rsidP="00B84245">
            <w:pPr>
              <w:rPr>
                <w:rFonts w:ascii="Arial Unicode MS" w:eastAsia="Arial Unicode MS" w:hAnsi="Arial Unicode MS" w:cs="Arial Unicode MS"/>
                <w:lang w:val="fr-FR"/>
              </w:rPr>
            </w:pPr>
            <w:r>
              <w:rPr>
                <w:rFonts w:ascii="Arial Unicode MS" w:eastAsia="Arial Unicode MS" w:hAnsi="Arial Unicode MS" w:cs="Arial Unicode MS"/>
                <w:lang w:val="fr-FR"/>
              </w:rPr>
              <w:t xml:space="preserve">       Tổng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9636E" w:rsidRPr="00A41907" w:rsidRDefault="0089636E" w:rsidP="00B84245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0</w:t>
            </w:r>
          </w:p>
        </w:tc>
      </w:tr>
    </w:tbl>
    <w:p w:rsidR="00803ED8" w:rsidRDefault="00803ED8" w:rsidP="00803ED8"/>
    <w:p w:rsidR="00803ED8" w:rsidRDefault="00803ED8" w:rsidP="00803ED8"/>
    <w:p w:rsidR="00803ED8" w:rsidRDefault="00803ED8" w:rsidP="00803ED8"/>
    <w:p w:rsidR="00803ED8" w:rsidRDefault="00803ED8" w:rsidP="00803ED8"/>
    <w:p w:rsidR="00803ED8" w:rsidRDefault="00803ED8" w:rsidP="00803ED8"/>
    <w:p w:rsidR="00803ED8" w:rsidRDefault="00803ED8"/>
    <w:sectPr w:rsidR="00803ED8" w:rsidSect="00803ED8">
      <w:pgSz w:w="12240" w:h="15840"/>
      <w:pgMar w:top="720" w:right="900" w:bottom="72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12751"/>
    <w:multiLevelType w:val="hybridMultilevel"/>
    <w:tmpl w:val="FBA8F53A"/>
    <w:lvl w:ilvl="0" w:tplc="AC18B6BC">
      <w:start w:val="4"/>
      <w:numFmt w:val="bullet"/>
      <w:lvlText w:val="-"/>
      <w:lvlJc w:val="left"/>
      <w:pPr>
        <w:ind w:left="420" w:hanging="360"/>
      </w:pPr>
      <w:rPr>
        <w:rFonts w:ascii="Arial Unicode MS" w:eastAsia="Arial Unicode MS" w:hAnsi="Arial Unicode MS" w:cs="Arial Unicode MS" w:hint="eastAsia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">
    <w:nsid w:val="44774739"/>
    <w:multiLevelType w:val="hybridMultilevel"/>
    <w:tmpl w:val="6EECBCF8"/>
    <w:lvl w:ilvl="0" w:tplc="0D2A5A66">
      <w:start w:val="1"/>
      <w:numFmt w:val="upperRoman"/>
      <w:lvlText w:val="%1."/>
      <w:lvlJc w:val="left"/>
      <w:pPr>
        <w:ind w:left="1080" w:hanging="720"/>
      </w:pPr>
      <w:rPr>
        <w:rFonts w:ascii="Arial Unicode MS" w:hAnsi="Arial Unicode MS" w:cs="Arial Unicode M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673CF0"/>
    <w:multiLevelType w:val="hybridMultilevel"/>
    <w:tmpl w:val="EFE6E164"/>
    <w:lvl w:ilvl="0" w:tplc="BDBA16F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E71D28"/>
    <w:multiLevelType w:val="hybridMultilevel"/>
    <w:tmpl w:val="C5D29B64"/>
    <w:lvl w:ilvl="0" w:tplc="46D2379C">
      <w:start w:val="4"/>
      <w:numFmt w:val="bullet"/>
      <w:lvlText w:val="-"/>
      <w:lvlJc w:val="left"/>
      <w:pPr>
        <w:ind w:left="720" w:hanging="360"/>
      </w:pPr>
      <w:rPr>
        <w:rFonts w:ascii="Arial Unicode MS" w:eastAsia="Arial Unicode MS" w:hAnsi="Arial Unicode MS" w:cs="Arial Unicode MS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FE0434A"/>
    <w:multiLevelType w:val="hybridMultilevel"/>
    <w:tmpl w:val="517A0618"/>
    <w:lvl w:ilvl="0" w:tplc="0C02234A">
      <w:start w:val="4"/>
      <w:numFmt w:val="bullet"/>
      <w:lvlText w:val="-"/>
      <w:lvlJc w:val="left"/>
      <w:pPr>
        <w:ind w:left="480" w:hanging="360"/>
      </w:pPr>
      <w:rPr>
        <w:rFonts w:ascii="Arial Unicode MS" w:eastAsia="Arial Unicode MS" w:hAnsi="Arial Unicode MS" w:cs="Arial Unicode MS" w:hint="eastAsia"/>
      </w:rPr>
    </w:lvl>
    <w:lvl w:ilvl="1" w:tplc="0409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3ED8"/>
    <w:rsid w:val="000F2195"/>
    <w:rsid w:val="00191C05"/>
    <w:rsid w:val="00307E4B"/>
    <w:rsid w:val="003C72EB"/>
    <w:rsid w:val="00414E3A"/>
    <w:rsid w:val="00576AA7"/>
    <w:rsid w:val="005D3C04"/>
    <w:rsid w:val="005F5F12"/>
    <w:rsid w:val="00803ED8"/>
    <w:rsid w:val="0089636E"/>
    <w:rsid w:val="009152DC"/>
    <w:rsid w:val="00BB01D9"/>
    <w:rsid w:val="00BF32DD"/>
    <w:rsid w:val="00DA1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3E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3ED8"/>
    <w:pPr>
      <w:ind w:left="720"/>
      <w:contextualSpacing/>
    </w:pPr>
    <w:rPr>
      <w:rFonts w:ascii="VNI-Times" w:hAnsi="VNI-Times"/>
    </w:rPr>
  </w:style>
  <w:style w:type="table" w:styleId="TableGrid">
    <w:name w:val="Table Grid"/>
    <w:basedOn w:val="TableNormal"/>
    <w:uiPriority w:val="59"/>
    <w:rsid w:val="00BB01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B01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01D9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B01D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3E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3ED8"/>
    <w:pPr>
      <w:ind w:left="720"/>
      <w:contextualSpacing/>
    </w:pPr>
    <w:rPr>
      <w:rFonts w:ascii="VNI-Times" w:hAnsi="VNI-Times"/>
    </w:rPr>
  </w:style>
  <w:style w:type="table" w:styleId="TableGrid">
    <w:name w:val="Table Grid"/>
    <w:basedOn w:val="TableNormal"/>
    <w:uiPriority w:val="59"/>
    <w:rsid w:val="00BB01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B01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01D9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B01D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475</Words>
  <Characters>271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PHUC</cp:lastModifiedBy>
  <cp:revision>5</cp:revision>
  <cp:lastPrinted>2016-04-15T02:40:00Z</cp:lastPrinted>
  <dcterms:created xsi:type="dcterms:W3CDTF">2016-04-10T07:42:00Z</dcterms:created>
  <dcterms:modified xsi:type="dcterms:W3CDTF">2016-04-15T02:41:00Z</dcterms:modified>
</cp:coreProperties>
</file>